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D47DC6" w:rsidRDefault="00D47DC6" w:rsidP="00D47DC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MACROBUTTON MTEditEquationSection2 </w:instrText>
      </w:r>
      <w:r w:rsidRPr="00551B80">
        <w:rPr>
          <w:rStyle w:val="MTEquationSection"/>
        </w:rPr>
        <w:instrText>Equation Chapter 1 Section 0</w:instrText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Eqn \r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Sec \r 0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begin"/>
      </w:r>
      <w:r>
        <w:rPr>
          <w:b/>
          <w:caps/>
          <w:sz w:val="28"/>
          <w:szCs w:val="28"/>
        </w:rPr>
        <w:instrText xml:space="preserve"> SEQ MTChap \r 1 \h \* MERGEFORMAT </w:instrText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fldChar w:fldCharType="end"/>
      </w:r>
      <w:r>
        <w:rPr>
          <w:b/>
          <w:caps/>
          <w:sz w:val="28"/>
          <w:szCs w:val="28"/>
        </w:rPr>
        <w:t>МИНОБРНАУКИ РОССИИ</w:t>
      </w:r>
    </w:p>
    <w:p w:rsidR="00D47DC6" w:rsidRDefault="00D47DC6" w:rsidP="00D47DC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D47DC6" w:rsidRDefault="00D47DC6" w:rsidP="00D47DC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D47DC6" w:rsidRDefault="00D47DC6" w:rsidP="00D47DC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8973FC" w:rsidRPr="0053359D" w:rsidRDefault="008973FC" w:rsidP="008973FC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53359D">
        <w:rPr>
          <w:b/>
          <w:color w:val="000000" w:themeColor="text1"/>
          <w:sz w:val="28"/>
          <w:szCs w:val="28"/>
        </w:rPr>
        <w:t>Кафедра математического обеспечения и применения ЭВМ</w:t>
      </w:r>
    </w:p>
    <w:p w:rsidR="00D47DC6" w:rsidRDefault="00D47DC6" w:rsidP="00D47DC6">
      <w:pPr>
        <w:spacing w:line="360" w:lineRule="auto"/>
        <w:jc w:val="center"/>
        <w:rPr>
          <w:b/>
          <w:caps/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pStyle w:val="Times142"/>
        <w:spacing w:line="360" w:lineRule="auto"/>
        <w:ind w:firstLine="0"/>
        <w:jc w:val="center"/>
        <w:rPr>
          <w:rStyle w:val="a3"/>
          <w:caps/>
          <w:szCs w:val="28"/>
        </w:rPr>
      </w:pPr>
      <w:r>
        <w:rPr>
          <w:rStyle w:val="a3"/>
          <w:caps/>
          <w:szCs w:val="28"/>
        </w:rPr>
        <w:t>отчет</w:t>
      </w:r>
    </w:p>
    <w:p w:rsidR="00D47DC6" w:rsidRPr="00CE73B9" w:rsidRDefault="00F13F09" w:rsidP="00D47DC6">
      <w:pPr>
        <w:spacing w:line="360" w:lineRule="auto"/>
        <w:jc w:val="center"/>
        <w:rPr>
          <w:color w:val="000000"/>
        </w:rPr>
      </w:pPr>
      <w:r>
        <w:rPr>
          <w:b/>
          <w:color w:val="000000"/>
          <w:sz w:val="28"/>
          <w:szCs w:val="28"/>
        </w:rPr>
        <w:t>по практической работе №</w:t>
      </w:r>
      <w:r w:rsidR="00C62370" w:rsidRPr="00CE73B9">
        <w:rPr>
          <w:b/>
          <w:color w:val="000000"/>
          <w:sz w:val="28"/>
          <w:szCs w:val="28"/>
        </w:rPr>
        <w:t>8</w:t>
      </w:r>
    </w:p>
    <w:p w:rsidR="00D47DC6" w:rsidRDefault="00D47DC6" w:rsidP="00D47DC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D47DC6" w:rsidRPr="00C62370" w:rsidRDefault="00D47DC6" w:rsidP="009E5E4F">
      <w:pPr>
        <w:pStyle w:val="ab"/>
        <w:ind w:firstLine="0"/>
        <w:jc w:val="center"/>
        <w:rPr>
          <w:sz w:val="28"/>
          <w:szCs w:val="28"/>
        </w:rPr>
      </w:pPr>
      <w:r w:rsidRPr="00127547">
        <w:rPr>
          <w:rStyle w:val="a3"/>
          <w:bCs w:val="0"/>
          <w:smallCaps w:val="0"/>
          <w:spacing w:val="0"/>
          <w:sz w:val="28"/>
          <w:szCs w:val="28"/>
        </w:rPr>
        <w:t xml:space="preserve">Тема: </w:t>
      </w:r>
      <w:r w:rsidR="00C62370">
        <w:rPr>
          <w:rStyle w:val="a3"/>
          <w:bCs w:val="0"/>
          <w:smallCaps w:val="0"/>
          <w:spacing w:val="0"/>
          <w:sz w:val="28"/>
          <w:szCs w:val="28"/>
        </w:rPr>
        <w:t>Формула Гаусса</w:t>
      </w: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p w:rsidR="001925A8" w:rsidRDefault="001925A8" w:rsidP="00D47DC6">
      <w:pPr>
        <w:spacing w:line="360" w:lineRule="auto"/>
        <w:jc w:val="center"/>
        <w:rPr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47"/>
        <w:gridCol w:w="2609"/>
        <w:gridCol w:w="2898"/>
      </w:tblGrid>
      <w:tr w:rsidR="00D47DC6" w:rsidTr="00AC2350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D47DC6" w:rsidRDefault="00FE72AF" w:rsidP="00127547">
            <w:r>
              <w:rPr>
                <w:color w:val="000000"/>
                <w:sz w:val="28"/>
                <w:szCs w:val="28"/>
              </w:rPr>
              <w:t>Студент</w:t>
            </w:r>
            <w:r w:rsidR="00595AEC">
              <w:rPr>
                <w:sz w:val="28"/>
                <w:szCs w:val="28"/>
              </w:rPr>
              <w:t xml:space="preserve"> гр. 8</w:t>
            </w:r>
            <w:r w:rsidR="00D47DC6">
              <w:rPr>
                <w:sz w:val="28"/>
                <w:szCs w:val="28"/>
              </w:rPr>
              <w:t>3</w:t>
            </w:r>
            <w:r w:rsidR="00D47DC6">
              <w:rPr>
                <w:color w:val="000000"/>
                <w:sz w:val="28"/>
                <w:szCs w:val="28"/>
              </w:rPr>
              <w:t>8</w:t>
            </w:r>
            <w:r w:rsidR="00595AE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D47DC6" w:rsidRDefault="00D47DC6" w:rsidP="00AC2350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D47DC6" w:rsidRPr="00A90E53" w:rsidRDefault="008973FC" w:rsidP="00AC235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иреев К.А.</w:t>
            </w:r>
          </w:p>
        </w:tc>
      </w:tr>
      <w:tr w:rsidR="00D47DC6" w:rsidTr="00AC2350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D47DC6" w:rsidRDefault="00D47DC6" w:rsidP="00AC23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D47DC6" w:rsidRDefault="00D47DC6" w:rsidP="00AC2350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D47DC6" w:rsidRPr="008977A8" w:rsidRDefault="008977A8" w:rsidP="00AC235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Щеголева Н.Л.</w:t>
            </w:r>
          </w:p>
        </w:tc>
      </w:tr>
    </w:tbl>
    <w:p w:rsidR="00D47DC6" w:rsidRDefault="00D47DC6" w:rsidP="00D47DC6">
      <w:pPr>
        <w:spacing w:line="360" w:lineRule="auto"/>
        <w:jc w:val="center"/>
        <w:rPr>
          <w:bCs/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bCs/>
          <w:sz w:val="28"/>
          <w:szCs w:val="28"/>
        </w:rPr>
      </w:pPr>
    </w:p>
    <w:p w:rsidR="008973FC" w:rsidRDefault="008973FC" w:rsidP="00D47DC6">
      <w:pPr>
        <w:spacing w:line="360" w:lineRule="auto"/>
        <w:jc w:val="center"/>
        <w:rPr>
          <w:bCs/>
          <w:sz w:val="28"/>
          <w:szCs w:val="28"/>
        </w:rPr>
      </w:pPr>
    </w:p>
    <w:p w:rsidR="00D47DC6" w:rsidRDefault="00D47DC6" w:rsidP="00D47DC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D47DC6" w:rsidRDefault="00595AEC" w:rsidP="00D47DC6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9</w:t>
      </w:r>
      <w:r w:rsidR="00D47DC6">
        <w:br w:type="page"/>
      </w:r>
    </w:p>
    <w:p w:rsidR="00D47DC6" w:rsidRDefault="00D47DC6" w:rsidP="00D47DC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</w:t>
      </w:r>
      <w:r w:rsidR="009D345F">
        <w:rPr>
          <w:b/>
          <w:sz w:val="28"/>
          <w:szCs w:val="28"/>
        </w:rPr>
        <w:t>.</w:t>
      </w:r>
    </w:p>
    <w:p w:rsidR="00487A38" w:rsidRPr="002A4F10" w:rsidRDefault="000758F4" w:rsidP="00A570C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учение и сравнение различных методов численного интегрирования на примере квадратурной формулы Гаусса</w:t>
      </w:r>
      <w:r w:rsidR="002A4F10" w:rsidRPr="002A4F10">
        <w:rPr>
          <w:bCs/>
          <w:sz w:val="28"/>
          <w:szCs w:val="28"/>
        </w:rPr>
        <w:t>.</w:t>
      </w:r>
    </w:p>
    <w:p w:rsidR="00D47DC6" w:rsidRPr="00556004" w:rsidRDefault="00D47DC6" w:rsidP="00D47DC6">
      <w:pPr>
        <w:spacing w:line="360" w:lineRule="auto"/>
        <w:ind w:firstLine="709"/>
        <w:jc w:val="both"/>
        <w:rPr>
          <w:color w:val="000000"/>
        </w:rPr>
      </w:pPr>
    </w:p>
    <w:p w:rsidR="00D47DC6" w:rsidRDefault="00D47DC6" w:rsidP="00D47DC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</w:t>
      </w:r>
      <w:r w:rsidR="009D345F">
        <w:rPr>
          <w:b/>
          <w:sz w:val="28"/>
          <w:szCs w:val="28"/>
        </w:rPr>
        <w:t>.</w:t>
      </w:r>
    </w:p>
    <w:p w:rsidR="00AA24BF" w:rsidRDefault="00C62370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auto"/>
          <w:sz w:val="28"/>
          <w:szCs w:val="28"/>
          <w:lang w:eastAsia="en-US"/>
        </w:rPr>
      </w:pPr>
      <w:r>
        <w:rPr>
          <w:rFonts w:eastAsiaTheme="minorHAnsi"/>
          <w:color w:val="auto"/>
          <w:sz w:val="28"/>
          <w:szCs w:val="28"/>
          <w:lang w:eastAsia="en-US"/>
        </w:rPr>
        <w:t>В квадратурной формуле Гаусса</w:t>
      </w:r>
    </w:p>
    <w:p w:rsidR="00C62370" w:rsidRDefault="008977A8" w:rsidP="005D289C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 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-1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1</m:t>
            </m:r>
          </m:sup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dx≈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=1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</m:e>
        </m:nary>
      </m:oMath>
      <w:r>
        <w:rPr>
          <w:rFonts w:eastAsiaTheme="minorEastAsia"/>
          <w:color w:val="auto"/>
          <w:sz w:val="28"/>
          <w:szCs w:val="28"/>
          <w:lang w:eastAsia="en-US"/>
        </w:rPr>
        <w:t xml:space="preserve">              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</w: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                     (1)</w:t>
      </w:r>
    </w:p>
    <w:p w:rsidR="00DD3DF1" w:rsidRPr="00C62370" w:rsidRDefault="00DD3DF1" w:rsidP="005D289C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595AEC" w:rsidRDefault="00C62370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узлы</w:t>
      </w:r>
      <w:r w:rsidRPr="00C62370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proofErr w:type="spellStart"/>
      <w:r w:rsidR="002A4F10" w:rsidRPr="002A4F10">
        <w:rPr>
          <w:rFonts w:eastAsiaTheme="minorEastAsia"/>
          <w:i/>
          <w:color w:val="auto"/>
          <w:sz w:val="28"/>
          <w:szCs w:val="28"/>
          <w:lang w:val="en-US" w:eastAsia="en-US"/>
        </w:rPr>
        <w:t>x</w:t>
      </w:r>
      <w:r w:rsidR="00202B4A">
        <w:rPr>
          <w:rFonts w:eastAsiaTheme="minorEastAsia"/>
          <w:i/>
          <w:color w:val="auto"/>
          <w:sz w:val="28"/>
          <w:szCs w:val="28"/>
          <w:vertAlign w:val="subscript"/>
          <w:lang w:val="en-US" w:eastAsia="en-US"/>
        </w:rPr>
        <w:t>j</w:t>
      </w:r>
      <w:proofErr w:type="spellEnd"/>
      <w:r w:rsidR="002A4F10" w:rsidRPr="002A4F10">
        <w:rPr>
          <w:rFonts w:eastAsiaTheme="minorEastAsia"/>
          <w:i/>
          <w:color w:val="auto"/>
          <w:sz w:val="28"/>
          <w:szCs w:val="28"/>
          <w:lang w:eastAsia="en-US"/>
        </w:rPr>
        <w:t xml:space="preserve"> </w:t>
      </w:r>
      <w:r w:rsidRPr="002A4F10">
        <w:rPr>
          <w:rFonts w:eastAsiaTheme="minorEastAsia"/>
          <w:color w:val="auto"/>
          <w:sz w:val="28"/>
          <w:szCs w:val="28"/>
          <w:lang w:eastAsia="en-US"/>
        </w:rPr>
        <w:t>и</w: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 w:rsidR="00202B4A">
        <w:rPr>
          <w:rFonts w:eastAsiaTheme="minorEastAsia"/>
          <w:color w:val="auto"/>
          <w:sz w:val="28"/>
          <w:szCs w:val="28"/>
          <w:lang w:eastAsia="en-US"/>
        </w:rPr>
        <w:t xml:space="preserve">вес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ω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j</m:t>
            </m:r>
          </m:sub>
        </m:sSub>
      </m:oMath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 w:rsidRPr="002A4F10">
        <w:rPr>
          <w:rFonts w:eastAsiaTheme="minorEastAsia"/>
          <w:color w:val="auto"/>
          <w:sz w:val="28"/>
          <w:szCs w:val="28"/>
          <w:lang w:eastAsia="en-US"/>
        </w:rPr>
        <w:t>подобраны</w: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 так, чтобы формула была точна для всех многочленов степени </w:t>
      </w:r>
      <w:r w:rsidR="002A4F10" w:rsidRPr="002A4F10">
        <w:rPr>
          <w:bCs/>
          <w:position w:val="-6"/>
          <w:sz w:val="28"/>
          <w:szCs w:val="28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5pt" o:ole="">
            <v:imagedata r:id="rId9" o:title=""/>
          </v:shape>
          <o:OLEObject Type="Embed" ProgID="Equation.DSMT4" ShapeID="_x0000_i1025" DrawAspect="Content" ObjectID="_1635717170" r:id="rId10"/>
        </w:objec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. Для приближённого вычисления интеграла по конечному отрезку </w:t>
      </w:r>
      <w:r w:rsidR="002A4F10" w:rsidRPr="00F754A2">
        <w:rPr>
          <w:bCs/>
          <w:position w:val="-10"/>
          <w:sz w:val="28"/>
          <w:szCs w:val="28"/>
        </w:rPr>
        <w:object w:dxaOrig="540" w:dyaOrig="320">
          <v:shape id="_x0000_i1026" type="#_x0000_t75" style="width:27.75pt;height:15.75pt" o:ole="">
            <v:imagedata r:id="rId11" o:title=""/>
          </v:shape>
          <o:OLEObject Type="Embed" ProgID="Equation.DSMT4" ShapeID="_x0000_i1026" DrawAspect="Content" ObjectID="_1635717171" r:id="rId12"/>
        </w:object>
      </w:r>
      <w:r w:rsidR="001F624B" w:rsidRPr="001F624B">
        <w:rPr>
          <w:bCs/>
          <w:sz w:val="28"/>
          <w:szCs w:val="28"/>
        </w:rPr>
        <w:t xml:space="preserve"> </w:t>
      </w:r>
      <w:r>
        <w:rPr>
          <w:rFonts w:eastAsiaTheme="minorEastAsia"/>
          <w:color w:val="auto"/>
          <w:sz w:val="28"/>
          <w:szCs w:val="28"/>
          <w:lang w:eastAsia="en-US"/>
        </w:rPr>
        <w:t>выполняется замена переменной</w:t>
      </w:r>
      <w:r w:rsidR="00595AEC" w:rsidRPr="00595AEC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595AEC" w:rsidRDefault="008977A8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+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b-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bCs/>
          <w:sz w:val="28"/>
          <w:szCs w:val="28"/>
        </w:rPr>
        <w:t xml:space="preserve">                                                   (2)</w:t>
      </w:r>
    </w:p>
    <w:p w:rsidR="00DD3DF1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bCs/>
          <w:sz w:val="28"/>
          <w:szCs w:val="28"/>
        </w:rPr>
      </w:pPr>
    </w:p>
    <w:p w:rsidR="00C62370" w:rsidRDefault="00C62370" w:rsidP="00B67853">
      <w:pPr>
        <w:autoSpaceDE w:val="0"/>
        <w:autoSpaceDN w:val="0"/>
        <w:adjustRightInd w:val="0"/>
        <w:spacing w:line="360" w:lineRule="auto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тогда квадратурн</w:t>
      </w:r>
      <w:r w:rsidR="008F3C97">
        <w:rPr>
          <w:rFonts w:eastAsiaTheme="minorEastAsia"/>
          <w:color w:val="auto"/>
          <w:sz w:val="28"/>
          <w:szCs w:val="28"/>
          <w:lang w:eastAsia="en-US"/>
        </w:rPr>
        <w:t>ая формула Гаусса принимает вид</w:t>
      </w:r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202B4A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 xml:space="preserve">dt=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b-a</m:t>
                </m:r>
              </m:num>
              <m:den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=0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</m:e>
        </m:nary>
      </m:oMath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          (3)</w:t>
      </w:r>
    </w:p>
    <w:p w:rsidR="00DD3DF1" w:rsidRPr="00202B4A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7105BA" w:rsidRDefault="00595AEC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У</w:t>
      </w:r>
      <w:r w:rsidR="00C62370">
        <w:rPr>
          <w:rFonts w:eastAsiaTheme="minorEastAsia"/>
          <w:color w:val="auto"/>
          <w:sz w:val="28"/>
          <w:szCs w:val="28"/>
          <w:lang w:eastAsia="en-US"/>
        </w:rPr>
        <w:t>злы квадратурной формулы Гаусса</w: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x</w:t>
      </w:r>
      <w:r w:rsidR="007105BA" w:rsidRPr="000758F4">
        <w:rPr>
          <w:rFonts w:eastAsiaTheme="minorEastAsia"/>
          <w:i/>
          <w:color w:val="auto"/>
          <w:sz w:val="28"/>
          <w:szCs w:val="28"/>
          <w:vertAlign w:val="subscript"/>
          <w:lang w:val="en-US" w:eastAsia="en-US"/>
        </w:rPr>
        <w:t>j</w:t>
      </w:r>
      <w:r w:rsidR="007105BA" w:rsidRPr="007105BA">
        <w:rPr>
          <w:rFonts w:eastAsiaTheme="minorEastAsia"/>
          <w:color w:val="auto"/>
          <w:sz w:val="28"/>
          <w:szCs w:val="28"/>
          <w:vertAlign w:val="subscript"/>
          <w:lang w:eastAsia="en-US"/>
        </w:rPr>
        <w:t xml:space="preserve"> </w:t>
      </w:r>
      <w:r w:rsidR="007105BA">
        <w:rPr>
          <w:rFonts w:eastAsiaTheme="minorEastAsia"/>
          <w:color w:val="auto"/>
          <w:sz w:val="28"/>
          <w:szCs w:val="28"/>
          <w:lang w:eastAsia="en-US"/>
        </w:rPr>
        <w:t>являются корнями полинома Лежандра</w:t>
      </w:r>
      <w:r w:rsidR="007105BA" w:rsidRPr="007105BA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7105BA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!</m:t>
            </m:r>
          </m:den>
        </m:f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p>
            </m:sSup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-1)</m:t>
            </m:r>
          </m:e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sup>
        </m:sSup>
      </m:oMath>
      <w:r w:rsidR="00202B4A">
        <w:rPr>
          <w:rFonts w:eastAsiaTheme="minorEastAsia"/>
          <w:i/>
          <w:color w:val="auto"/>
          <w:sz w:val="28"/>
          <w:szCs w:val="28"/>
          <w:lang w:eastAsia="en-US"/>
        </w:rPr>
        <w:t>.</w:t>
      </w:r>
      <w:r w:rsidR="008977A8">
        <w:rPr>
          <w:rFonts w:eastAsiaTheme="minorEastAsia"/>
          <w:i/>
          <w:color w:val="auto"/>
          <w:sz w:val="28"/>
          <w:szCs w:val="28"/>
          <w:lang w:eastAsia="en-US"/>
        </w:rPr>
        <w:t xml:space="preserve">                                         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>(4)</w:t>
      </w:r>
    </w:p>
    <w:p w:rsidR="00DD3DF1" w:rsidRPr="008977A8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7105BA" w:rsidRPr="00202B4A" w:rsidRDefault="00202B4A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П</w:t>
      </w:r>
      <w:r w:rsidR="007105BA" w:rsidRPr="007105BA">
        <w:rPr>
          <w:rFonts w:eastAsiaTheme="minorEastAsia"/>
          <w:color w:val="auto"/>
          <w:sz w:val="28"/>
          <w:szCs w:val="28"/>
          <w:lang w:eastAsia="en-US"/>
        </w:rPr>
        <w:t xml:space="preserve">олином можно выразить </w:t>
      </w:r>
      <w:r w:rsidR="00AE1400" w:rsidRPr="007105BA">
        <w:rPr>
          <w:rFonts w:eastAsiaTheme="minorEastAsia"/>
          <w:color w:val="auto"/>
          <w:sz w:val="28"/>
          <w:szCs w:val="28"/>
          <w:lang w:eastAsia="en-US"/>
        </w:rPr>
        <w:t>рекуррентно</w:t>
      </w:r>
      <w:proofErr w:type="gramStart"/>
      <w:r w:rsidR="007105BA" w:rsidRPr="007105BA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 w:rsidR="007105BA" w:rsidRPr="00202B4A">
        <w:rPr>
          <w:rFonts w:eastAsiaTheme="minorEastAsia"/>
          <w:color w:val="auto"/>
          <w:sz w:val="28"/>
          <w:szCs w:val="28"/>
          <w:lang w:eastAsia="en-US"/>
        </w:rPr>
        <w:t>:</w:t>
      </w:r>
      <w:proofErr w:type="gramEnd"/>
    </w:p>
    <w:p w:rsidR="007105BA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+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+1</m:t>
            </m:r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+1</m:t>
            </m:r>
          </m:den>
        </m:f>
        <m:r>
          <w:rPr>
            <w:rFonts w:ascii="Cambria Math" w:eastAsiaTheme="minorEastAsia" w:hAnsi="Cambria Math"/>
            <w:color w:val="auto"/>
            <w:sz w:val="28"/>
            <w:szCs w:val="28"/>
            <w:lang w:val="en-US" w:eastAsia="en-US"/>
          </w:rPr>
          <m:t>x</m:t>
        </m:r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+1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n</m:t>
            </m:r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-1</m:t>
            </m:r>
          </m:sub>
        </m:sSub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(</m:t>
        </m:r>
        <m:r>
          <w:rPr>
            <w:rFonts w:ascii="Cambria Math" w:eastAsiaTheme="minorEastAsia" w:hAnsi="Cambria Math"/>
            <w:color w:val="auto"/>
            <w:sz w:val="28"/>
            <w:szCs w:val="28"/>
            <w:lang w:val="en-US" w:eastAsia="en-US"/>
          </w:rPr>
          <m:t>x</m:t>
        </m:r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)</m:t>
        </m:r>
      </m:oMath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>,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(5)</w:t>
      </w:r>
    </w:p>
    <w:p w:rsidR="00DD3DF1" w:rsidRPr="00202B4A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D95C58" w:rsidRPr="00D95C58" w:rsidRDefault="00202B4A" w:rsidP="00202B4A">
      <w:pPr>
        <w:autoSpaceDE w:val="0"/>
        <w:autoSpaceDN w:val="0"/>
        <w:adjustRightInd w:val="0"/>
        <w:spacing w:line="360" w:lineRule="auto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п</w:t>
      </w:r>
      <w:r w:rsidR="00D95C58">
        <w:rPr>
          <w:rFonts w:eastAsiaTheme="minorEastAsia"/>
          <w:color w:val="auto"/>
          <w:sz w:val="28"/>
          <w:szCs w:val="28"/>
          <w:lang w:eastAsia="en-US"/>
        </w:rPr>
        <w:t xml:space="preserve">ричем первые две функции имеют вид </w:t>
      </w:r>
      <w:r w:rsidR="00D95C58"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P</w:t>
      </w:r>
      <w:r w:rsidR="00D95C58" w:rsidRPr="000758F4">
        <w:rPr>
          <w:rFonts w:eastAsiaTheme="minorEastAsia"/>
          <w:i/>
          <w:color w:val="auto"/>
          <w:sz w:val="28"/>
          <w:szCs w:val="28"/>
          <w:vertAlign w:val="subscript"/>
          <w:lang w:eastAsia="en-US"/>
        </w:rPr>
        <w:t>0</w:t>
      </w:r>
      <w:r w:rsidR="00D95C58" w:rsidRPr="000758F4">
        <w:rPr>
          <w:rFonts w:eastAsiaTheme="minorEastAsia"/>
          <w:i/>
          <w:color w:val="auto"/>
          <w:sz w:val="28"/>
          <w:szCs w:val="28"/>
          <w:lang w:eastAsia="en-US"/>
        </w:rPr>
        <w:t>(</w:t>
      </w:r>
      <w:r w:rsidR="00D95C58"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x</w:t>
      </w:r>
      <w:r w:rsidR="00D95C58" w:rsidRPr="000758F4">
        <w:rPr>
          <w:rFonts w:eastAsiaTheme="minorEastAsia"/>
          <w:i/>
          <w:color w:val="auto"/>
          <w:sz w:val="28"/>
          <w:szCs w:val="28"/>
          <w:lang w:eastAsia="en-US"/>
        </w:rPr>
        <w:t>)</w:t>
      </w:r>
      <w:r w:rsidR="00D95C58" w:rsidRPr="000758F4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 w:rsidR="00D95C58" w:rsidRPr="00D95C58">
        <w:rPr>
          <w:rFonts w:eastAsiaTheme="minorEastAsia"/>
          <w:color w:val="auto"/>
          <w:sz w:val="28"/>
          <w:szCs w:val="28"/>
          <w:lang w:eastAsia="en-US"/>
        </w:rPr>
        <w:t xml:space="preserve">=1 </w:t>
      </w:r>
      <w:r w:rsidR="00D95C58">
        <w:rPr>
          <w:rFonts w:eastAsiaTheme="minorEastAsia"/>
          <w:color w:val="auto"/>
          <w:sz w:val="28"/>
          <w:szCs w:val="28"/>
          <w:lang w:eastAsia="en-US"/>
        </w:rPr>
        <w:t xml:space="preserve">и </w:t>
      </w:r>
      <w:r w:rsidR="00D95C58"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P</w:t>
      </w:r>
      <w:r w:rsidR="00D95C58" w:rsidRPr="000758F4">
        <w:rPr>
          <w:rFonts w:eastAsiaTheme="minorEastAsia"/>
          <w:i/>
          <w:color w:val="auto"/>
          <w:sz w:val="28"/>
          <w:szCs w:val="28"/>
          <w:vertAlign w:val="subscript"/>
          <w:lang w:eastAsia="en-US"/>
        </w:rPr>
        <w:t>1</w:t>
      </w:r>
      <w:r w:rsidR="00D95C58" w:rsidRPr="000758F4">
        <w:rPr>
          <w:rFonts w:eastAsiaTheme="minorEastAsia"/>
          <w:i/>
          <w:color w:val="auto"/>
          <w:sz w:val="28"/>
          <w:szCs w:val="28"/>
          <w:lang w:eastAsia="en-US"/>
        </w:rPr>
        <w:t>(</w:t>
      </w:r>
      <w:r w:rsidR="00D95C58"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x</w:t>
      </w:r>
      <w:r w:rsidR="00D95C58" w:rsidRPr="000758F4">
        <w:rPr>
          <w:rFonts w:eastAsiaTheme="minorEastAsia"/>
          <w:i/>
          <w:color w:val="auto"/>
          <w:sz w:val="28"/>
          <w:szCs w:val="28"/>
          <w:lang w:eastAsia="en-US"/>
        </w:rPr>
        <w:t>) =</w:t>
      </w:r>
      <w:r w:rsidR="00D95C58"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x</w:t>
      </w:r>
    </w:p>
    <w:p w:rsidR="00D95C58" w:rsidRDefault="00D95C58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Производную полинома можно найти как</w:t>
      </w:r>
      <w:r w:rsidRPr="00D95C58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DD3DF1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-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-x</m:t>
        </m:r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(x))</m:t>
        </m:r>
      </m:oMath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>.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     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(6)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</w:p>
    <w:p w:rsidR="00D95C58" w:rsidRPr="00202B4A" w:rsidRDefault="005D289C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</w:t>
      </w:r>
    </w:p>
    <w:p w:rsidR="00D95C58" w:rsidRPr="00D95C58" w:rsidRDefault="00D95C58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lastRenderedPageBreak/>
        <w:t>Корни полинома Лежадра можно вычислить итеративно, используя метод Ньютона</w:t>
      </w:r>
      <w:r w:rsidRPr="00D95C58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D95C58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j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k+1)</m:t>
            </m:r>
          </m:sup>
        </m:sSubSup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j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k)</m:t>
            </m:r>
          </m:sup>
        </m:sSubSup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(k)</m:t>
                </m:r>
              </m:sup>
            </m:sSub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</m:num>
          <m:den>
            <m:sSubSup>
              <m:sSub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'</m:t>
                </m:r>
              </m:sup>
            </m:sSub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(k)</m:t>
                </m:r>
              </m:sup>
            </m:sSub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</m:den>
        </m:f>
      </m:oMath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>,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(7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>)</w:t>
      </w:r>
    </w:p>
    <w:p w:rsidR="00DD3DF1" w:rsidRPr="00202B4A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D95C58" w:rsidRDefault="00D95C58" w:rsidP="00202B4A">
      <w:pPr>
        <w:autoSpaceDE w:val="0"/>
        <w:autoSpaceDN w:val="0"/>
        <w:adjustRightInd w:val="0"/>
        <w:spacing w:line="360" w:lineRule="auto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 xml:space="preserve">причем начальное приближение для </w:t>
      </w:r>
      <w:r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j</w:t>
      </w:r>
      <w:r w:rsidRPr="00D95C58">
        <w:rPr>
          <w:rFonts w:eastAsiaTheme="minorEastAsia"/>
          <w:color w:val="auto"/>
          <w:sz w:val="28"/>
          <w:szCs w:val="28"/>
          <w:lang w:eastAsia="en-US"/>
        </w:rPr>
        <w:t>-</w:t>
      </w:r>
      <w:r>
        <w:rPr>
          <w:rFonts w:eastAsiaTheme="minorEastAsia"/>
          <w:color w:val="auto"/>
          <w:sz w:val="28"/>
          <w:szCs w:val="28"/>
          <w:lang w:eastAsia="en-US"/>
        </w:rPr>
        <w:t>го корня берется по формуле</w:t>
      </w:r>
      <w:r w:rsidRPr="00D95C58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D95C58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j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0)</m:t>
            </m:r>
          </m:sup>
        </m:sSubSup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r>
          <m:rPr>
            <m:sty m:val="p"/>
          </m:rP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cos⁡</m:t>
        </m:r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(π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4j-1</m:t>
            </m:r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4n+2</m:t>
            </m:r>
          </m:den>
        </m:f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)</m:t>
        </m:r>
      </m:oMath>
      <w:r w:rsidR="00202B4A" w:rsidRPr="00AE1400">
        <w:rPr>
          <w:rFonts w:eastAsiaTheme="minorEastAsia"/>
          <w:color w:val="auto"/>
          <w:sz w:val="28"/>
          <w:szCs w:val="28"/>
          <w:lang w:eastAsia="en-US"/>
        </w:rPr>
        <w:t>.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 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(8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>)</w:t>
      </w:r>
    </w:p>
    <w:p w:rsidR="00DD3DF1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val="en-US" w:eastAsia="en-US"/>
        </w:rPr>
      </w:pPr>
    </w:p>
    <w:p w:rsidR="00B67853" w:rsidRPr="00B67853" w:rsidRDefault="00B67853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val="en-US" w:eastAsia="en-US"/>
        </w:rPr>
      </w:pPr>
    </w:p>
    <w:p w:rsidR="001F624B" w:rsidRDefault="001F624B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>Гауссовы веса вычисляются по формуле</w:t>
      </w:r>
      <w:r w:rsidRPr="001F624B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1F624B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ω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j</m:t>
            </m:r>
          </m:sub>
        </m:sSub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1-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))</m:t>
                </m:r>
              </m:e>
              <m:sup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202B4A" w:rsidRPr="00AE1400">
        <w:rPr>
          <w:rFonts w:eastAsiaTheme="minorEastAsia"/>
          <w:color w:val="auto"/>
          <w:sz w:val="28"/>
          <w:szCs w:val="28"/>
          <w:lang w:eastAsia="en-US"/>
        </w:rPr>
        <w:t>.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(9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>)</w:t>
      </w:r>
    </w:p>
    <w:p w:rsidR="00DD3DF1" w:rsidRPr="008977A8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1F624B" w:rsidRDefault="001F624B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  <w:r>
        <w:rPr>
          <w:rFonts w:eastAsiaTheme="minorEastAsia"/>
          <w:color w:val="auto"/>
          <w:sz w:val="28"/>
          <w:szCs w:val="28"/>
          <w:lang w:eastAsia="en-US"/>
        </w:rPr>
        <w:t xml:space="preserve">Если подынтегральная функция достаточно гладкая, то квадратурная формула Гаусса обеспечивает очень высокую точность при небольшом числе узлов, так как для погрешности </w:t>
      </w:r>
      <w:r w:rsidRPr="000758F4">
        <w:rPr>
          <w:rFonts w:eastAsiaTheme="minorEastAsia"/>
          <w:i/>
          <w:color w:val="auto"/>
          <w:sz w:val="28"/>
          <w:szCs w:val="28"/>
          <w:lang w:val="en-US" w:eastAsia="en-US"/>
        </w:rPr>
        <w:t>R</w:t>
      </w:r>
      <w:r w:rsidRPr="000758F4">
        <w:rPr>
          <w:rFonts w:eastAsiaTheme="minorEastAsia"/>
          <w:i/>
          <w:color w:val="auto"/>
          <w:sz w:val="28"/>
          <w:szCs w:val="28"/>
          <w:vertAlign w:val="subscript"/>
          <w:lang w:val="en-US" w:eastAsia="en-US"/>
        </w:rPr>
        <w:t>n</w:t>
      </w:r>
      <w:r w:rsidRPr="001F624B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>
        <w:rPr>
          <w:rFonts w:eastAsiaTheme="minorEastAsia"/>
          <w:color w:val="auto"/>
          <w:sz w:val="28"/>
          <w:szCs w:val="28"/>
          <w:lang w:eastAsia="en-US"/>
        </w:rPr>
        <w:t xml:space="preserve">формулы Гаусса с </w:t>
      </w:r>
      <w:r>
        <w:rPr>
          <w:rFonts w:eastAsiaTheme="minorEastAsia"/>
          <w:color w:val="auto"/>
          <w:sz w:val="28"/>
          <w:szCs w:val="28"/>
          <w:lang w:val="en-US" w:eastAsia="en-US"/>
        </w:rPr>
        <w:t>n</w:t>
      </w:r>
      <w:r w:rsidRPr="001F624B">
        <w:rPr>
          <w:rFonts w:eastAsiaTheme="minorEastAsia"/>
          <w:color w:val="auto"/>
          <w:sz w:val="28"/>
          <w:szCs w:val="28"/>
          <w:lang w:eastAsia="en-US"/>
        </w:rPr>
        <w:t xml:space="preserve"> </w:t>
      </w:r>
      <w:r>
        <w:rPr>
          <w:rFonts w:eastAsiaTheme="minorEastAsia"/>
          <w:color w:val="auto"/>
          <w:sz w:val="28"/>
          <w:szCs w:val="28"/>
          <w:lang w:eastAsia="en-US"/>
        </w:rPr>
        <w:t>узлами справедлива оценка</w:t>
      </w:r>
      <w:r w:rsidRPr="001F624B">
        <w:rPr>
          <w:rFonts w:eastAsiaTheme="minorEastAsia"/>
          <w:color w:val="auto"/>
          <w:sz w:val="28"/>
          <w:szCs w:val="28"/>
          <w:lang w:eastAsia="en-US"/>
        </w:rPr>
        <w:t>:</w:t>
      </w:r>
    </w:p>
    <w:p w:rsidR="001F624B" w:rsidRDefault="001F624B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|</m:t>
        </m:r>
        <m:sSub>
          <m:sSub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val="en-US" w:eastAsia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|≈(</m:t>
        </m:r>
        <m:sSup>
          <m:sSup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b-a</m:t>
                </m:r>
              </m:num>
              <m:den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3n</m:t>
                </m:r>
              </m:den>
            </m:f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)</m:t>
            </m:r>
          </m:e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2n</m:t>
            </m:r>
          </m:sup>
        </m:sSup>
        <m:func>
          <m:funcPr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∈[a,b]</m:t>
                </m:r>
              </m:lim>
            </m:limLow>
          </m:fName>
          <m:e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2n</m:t>
                    </m:r>
                  </m:e>
                </m:d>
              </m:sup>
            </m:s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(x)|</m:t>
            </m:r>
          </m:e>
        </m:func>
      </m:oMath>
      <w:r w:rsidR="00202B4A" w:rsidRPr="00202B4A">
        <w:rPr>
          <w:rFonts w:eastAsiaTheme="minorEastAsia"/>
          <w:color w:val="auto"/>
          <w:sz w:val="28"/>
          <w:szCs w:val="28"/>
          <w:lang w:eastAsia="en-US"/>
        </w:rPr>
        <w:t>.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</w:t>
      </w:r>
      <w:r w:rsidR="005D289C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(10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>)</w:t>
      </w:r>
    </w:p>
    <w:p w:rsidR="00DD3DF1" w:rsidRPr="00202B4A" w:rsidRDefault="00DD3DF1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</w:p>
    <w:p w:rsidR="00C62370" w:rsidRPr="00487A38" w:rsidRDefault="00C62370" w:rsidP="00C6237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EastAsia"/>
          <w:color w:val="auto"/>
          <w:sz w:val="28"/>
          <w:szCs w:val="28"/>
          <w:lang w:eastAsia="en-US"/>
        </w:rPr>
      </w:pPr>
    </w:p>
    <w:p w:rsidR="00D47DC6" w:rsidRDefault="00D47DC6" w:rsidP="00AA24BF">
      <w:pPr>
        <w:autoSpaceDE w:val="0"/>
        <w:autoSpaceDN w:val="0"/>
        <w:adjustRightInd w:val="0"/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  <w:r w:rsidR="009D345F">
        <w:rPr>
          <w:b/>
          <w:sz w:val="28"/>
          <w:szCs w:val="28"/>
        </w:rPr>
        <w:t>.</w:t>
      </w:r>
    </w:p>
    <w:p w:rsidR="00202B4A" w:rsidRDefault="00202B4A" w:rsidP="00AA24BF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Используя квадратную формулу Гаусса (2</w:t>
      </w:r>
      <w:r w:rsidRPr="000758F4">
        <w:rPr>
          <w:i/>
          <w:sz w:val="28"/>
          <w:szCs w:val="28"/>
          <w:lang w:val="en-US"/>
        </w:rPr>
        <w:t>n</w:t>
      </w:r>
      <w:r w:rsidRPr="00202B4A">
        <w:rPr>
          <w:sz w:val="28"/>
          <w:szCs w:val="28"/>
        </w:rPr>
        <w:t>-1</w:t>
      </w:r>
      <w:r>
        <w:rPr>
          <w:sz w:val="28"/>
          <w:szCs w:val="28"/>
        </w:rPr>
        <w:t>)-го порядка точности вычислить приближенное значение заданного интеграла</w:t>
      </w:r>
      <w:r w:rsidRPr="00202B4A">
        <w:rPr>
          <w:sz w:val="28"/>
          <w:szCs w:val="28"/>
        </w:rPr>
        <w:t>:</w:t>
      </w:r>
    </w:p>
    <w:p w:rsidR="00202B4A" w:rsidRDefault="00952BCF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eastAsia="en-US"/>
        </w:rPr>
      </w:pP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color w:val="auto"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0</m:t>
            </m:r>
          </m:sub>
          <m:sup>
            <m:r>
              <w:rPr>
                <w:rFonts w:ascii="Cambria Math" w:eastAsiaTheme="minorEastAsia" w:hAnsi="Cambria Math"/>
                <w:color w:val="auto"/>
                <w:sz w:val="28"/>
                <w:szCs w:val="28"/>
                <w:lang w:eastAsia="en-US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x*cosx</m:t>
                </m:r>
              </m:num>
              <m:den>
                <m:r>
                  <w:rPr>
                    <w:rFonts w:ascii="Cambria Math" w:eastAsiaTheme="minorEastAsia" w:hAnsi="Cambria Math"/>
                    <w:color w:val="auto"/>
                    <w:sz w:val="28"/>
                    <w:szCs w:val="28"/>
                    <w:lang w:eastAsia="en-US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auto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eastAsiaTheme="minorEastAsia" w:hAnsi="Cambria Math"/>
            <w:color w:val="auto"/>
            <w:sz w:val="28"/>
            <w:szCs w:val="28"/>
            <w:lang w:eastAsia="en-US"/>
          </w:rPr>
          <m:t>dx</m:t>
        </m:r>
      </m:oMath>
      <w:r w:rsidR="00202B4A" w:rsidRPr="00AE1400">
        <w:rPr>
          <w:rFonts w:eastAsiaTheme="minorEastAsia"/>
          <w:color w:val="auto"/>
          <w:sz w:val="28"/>
          <w:szCs w:val="28"/>
          <w:lang w:eastAsia="en-US"/>
        </w:rPr>
        <w:t>.</w:t>
      </w:r>
      <w:r w:rsidR="008977A8">
        <w:rPr>
          <w:rFonts w:eastAsiaTheme="minorEastAsia"/>
          <w:color w:val="auto"/>
          <w:sz w:val="28"/>
          <w:szCs w:val="28"/>
          <w:lang w:eastAsia="en-US"/>
        </w:rPr>
        <w:t xml:space="preserve">                                                  (11)</w:t>
      </w:r>
    </w:p>
    <w:p w:rsidR="00C46927" w:rsidRPr="00002ED5" w:rsidRDefault="00C46927" w:rsidP="008977A8">
      <w:pPr>
        <w:autoSpaceDE w:val="0"/>
        <w:autoSpaceDN w:val="0"/>
        <w:adjustRightInd w:val="0"/>
        <w:spacing w:line="360" w:lineRule="auto"/>
        <w:ind w:firstLine="709"/>
        <w:jc w:val="right"/>
        <w:rPr>
          <w:rFonts w:eastAsiaTheme="minorEastAsia"/>
          <w:color w:val="auto"/>
          <w:sz w:val="28"/>
          <w:szCs w:val="28"/>
          <w:lang w:val="en-US" w:eastAsia="en-US"/>
        </w:rPr>
      </w:pPr>
    </w:p>
    <w:p w:rsidR="00B757A0" w:rsidRDefault="00D47DC6" w:rsidP="00487A38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</w:t>
      </w:r>
      <w:r w:rsidR="009D345F">
        <w:rPr>
          <w:b/>
          <w:sz w:val="28"/>
          <w:szCs w:val="28"/>
        </w:rPr>
        <w:t>.</w:t>
      </w:r>
    </w:p>
    <w:p w:rsidR="00197D33" w:rsidRDefault="00197D33" w:rsidP="00197D33">
      <w:pPr>
        <w:spacing w:line="360" w:lineRule="auto"/>
        <w:ind w:firstLine="708"/>
        <w:jc w:val="both"/>
        <w:rPr>
          <w:sz w:val="28"/>
          <w:szCs w:val="28"/>
        </w:rPr>
      </w:pPr>
      <w:r w:rsidRPr="00197D33">
        <w:rPr>
          <w:sz w:val="28"/>
          <w:szCs w:val="28"/>
        </w:rPr>
        <w:t xml:space="preserve">Составлена функция </w:t>
      </w:r>
      <w:r w:rsidRPr="000758F4">
        <w:rPr>
          <w:i/>
          <w:sz w:val="28"/>
          <w:szCs w:val="28"/>
          <w:lang w:val="en-US"/>
        </w:rPr>
        <w:t>F</w:t>
      </w:r>
      <w:r w:rsidRPr="00197D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вычисления значения подынтегральной функции. После чего были составлены подпрограммы </w:t>
      </w:r>
      <w:r w:rsidRPr="000758F4">
        <w:rPr>
          <w:i/>
          <w:sz w:val="28"/>
          <w:szCs w:val="28"/>
          <w:lang w:val="en-US"/>
        </w:rPr>
        <w:t>P</w:t>
      </w:r>
      <w:r w:rsidRPr="00197D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0758F4">
        <w:rPr>
          <w:i/>
          <w:sz w:val="28"/>
          <w:szCs w:val="28"/>
          <w:lang w:val="en-US"/>
        </w:rPr>
        <w:t>P</w:t>
      </w:r>
      <w:r w:rsidRPr="000758F4">
        <w:rPr>
          <w:i/>
          <w:sz w:val="28"/>
          <w:szCs w:val="28"/>
        </w:rPr>
        <w:t>1</w:t>
      </w:r>
      <w:r>
        <w:rPr>
          <w:sz w:val="28"/>
          <w:szCs w:val="28"/>
        </w:rPr>
        <w:t xml:space="preserve"> для вычисления значения полинома Лежандра </w:t>
      </w:r>
      <w:r>
        <w:rPr>
          <w:sz w:val="28"/>
          <w:szCs w:val="28"/>
          <w:lang w:val="en-US"/>
        </w:rPr>
        <w:t>n</w:t>
      </w:r>
      <w:r w:rsidRPr="00197D33">
        <w:rPr>
          <w:sz w:val="28"/>
          <w:szCs w:val="28"/>
        </w:rPr>
        <w:t>-</w:t>
      </w:r>
      <w:r>
        <w:rPr>
          <w:sz w:val="28"/>
          <w:szCs w:val="28"/>
        </w:rPr>
        <w:t xml:space="preserve">степени и его производной соответственно. </w:t>
      </w:r>
      <w:r>
        <w:rPr>
          <w:sz w:val="28"/>
          <w:szCs w:val="28"/>
        </w:rPr>
        <w:lastRenderedPageBreak/>
        <w:t>Данные функции не</w:t>
      </w:r>
      <w:r w:rsidR="00C46927">
        <w:rPr>
          <w:sz w:val="28"/>
          <w:szCs w:val="28"/>
        </w:rPr>
        <w:t>обходимы для вычисления узлов, а</w:t>
      </w:r>
      <w:r>
        <w:rPr>
          <w:sz w:val="28"/>
          <w:szCs w:val="28"/>
        </w:rPr>
        <w:t xml:space="preserve"> также весов в формуле Гаусса, для чего были составлены отдельные функции. Корни полинома Лежандра были вычислены методом Ньютона. Также была составлена подпрограмма функция </w:t>
      </w:r>
      <w:r w:rsidRPr="000758F4">
        <w:rPr>
          <w:i/>
          <w:sz w:val="28"/>
          <w:szCs w:val="28"/>
          <w:lang w:val="en-US"/>
        </w:rPr>
        <w:t>GAUSS</w:t>
      </w:r>
      <w:r w:rsidR="00BA47AC" w:rsidRPr="00BA47AC">
        <w:rPr>
          <w:sz w:val="28"/>
          <w:szCs w:val="28"/>
        </w:rPr>
        <w:t>(см. Приложение А)</w:t>
      </w:r>
      <w:r w:rsidRPr="00197D33">
        <w:rPr>
          <w:sz w:val="28"/>
          <w:szCs w:val="28"/>
        </w:rPr>
        <w:t xml:space="preserve"> </w:t>
      </w:r>
      <w:r>
        <w:rPr>
          <w:sz w:val="28"/>
          <w:szCs w:val="28"/>
        </w:rPr>
        <w:t>для вычисления интеграла по формуле Гаусса.</w:t>
      </w:r>
    </w:p>
    <w:p w:rsidR="00197D33" w:rsidRDefault="00197D33" w:rsidP="00197D3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все написанные функции создана головная программа, которая вызывает функцию </w:t>
      </w:r>
      <w:r w:rsidRPr="000758F4">
        <w:rPr>
          <w:i/>
          <w:sz w:val="28"/>
          <w:szCs w:val="28"/>
          <w:lang w:val="en-US"/>
        </w:rPr>
        <w:t>GAUSS</w:t>
      </w:r>
      <w:r w:rsidRPr="00AE1400">
        <w:rPr>
          <w:sz w:val="28"/>
          <w:szCs w:val="28"/>
        </w:rPr>
        <w:t xml:space="preserve"> </w:t>
      </w:r>
      <w:r>
        <w:rPr>
          <w:sz w:val="28"/>
          <w:szCs w:val="28"/>
        </w:rPr>
        <w:t>с разными аргументами и выводит искомое значение.</w:t>
      </w:r>
    </w:p>
    <w:p w:rsidR="00C46927" w:rsidRDefault="00197D33" w:rsidP="00197D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Значени</w:t>
      </w:r>
      <w:r w:rsidR="00C46927">
        <w:rPr>
          <w:sz w:val="28"/>
          <w:szCs w:val="28"/>
        </w:rPr>
        <w:t>я</w:t>
      </w:r>
      <w:r>
        <w:rPr>
          <w:sz w:val="28"/>
          <w:szCs w:val="28"/>
        </w:rPr>
        <w:t xml:space="preserve"> представлены в таблице</w:t>
      </w:r>
      <w:r w:rsidR="00EB3405">
        <w:rPr>
          <w:sz w:val="28"/>
          <w:szCs w:val="28"/>
        </w:rPr>
        <w:t xml:space="preserve"> 1</w:t>
      </w:r>
      <w:r w:rsidRPr="00AE1400">
        <w:rPr>
          <w:sz w:val="28"/>
          <w:szCs w:val="28"/>
        </w:rPr>
        <w:t>:</w:t>
      </w:r>
    </w:p>
    <w:p w:rsidR="00DD3DF1" w:rsidRPr="00AE1400" w:rsidRDefault="00DD3DF1" w:rsidP="00197D33">
      <w:pPr>
        <w:spacing w:line="360" w:lineRule="auto"/>
        <w:jc w:val="both"/>
        <w:rPr>
          <w:sz w:val="28"/>
          <w:szCs w:val="28"/>
        </w:rPr>
      </w:pPr>
    </w:p>
    <w:p w:rsidR="00197D33" w:rsidRDefault="00197D33" w:rsidP="00197D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1 – Приближенные значения интегралов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197D33" w:rsidTr="00197D33">
        <w:tc>
          <w:tcPr>
            <w:tcW w:w="4814" w:type="dxa"/>
          </w:tcPr>
          <w:p w:rsidR="00197D33" w:rsidRPr="00002ED5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Порядок точности </w:t>
            </w:r>
          </w:p>
        </w:tc>
        <w:tc>
          <w:tcPr>
            <w:tcW w:w="4814" w:type="dxa"/>
          </w:tcPr>
          <w:p w:rsidR="00197D33" w:rsidRPr="00197D33" w:rsidRDefault="00197D33" w:rsidP="008977A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ближенное значение интеграла</w:t>
            </w:r>
          </w:p>
        </w:tc>
      </w:tr>
      <w:tr w:rsidR="00197D33" w:rsidTr="00197D33">
        <w:tc>
          <w:tcPr>
            <w:tcW w:w="4814" w:type="dxa"/>
          </w:tcPr>
          <w:p w:rsidR="00197D33" w:rsidRPr="00197D33" w:rsidRDefault="00197D33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14" w:type="dxa"/>
          </w:tcPr>
          <w:p w:rsidR="00197D33" w:rsidRPr="00197D33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0241</w:t>
            </w:r>
          </w:p>
        </w:tc>
      </w:tr>
      <w:tr w:rsidR="00197D33" w:rsidTr="00197D33">
        <w:tc>
          <w:tcPr>
            <w:tcW w:w="4814" w:type="dxa"/>
          </w:tcPr>
          <w:p w:rsidR="00197D33" w:rsidRPr="00D11779" w:rsidRDefault="00D11779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14" w:type="dxa"/>
          </w:tcPr>
          <w:p w:rsidR="00197D33" w:rsidRPr="00002ED5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3818</w:t>
            </w:r>
          </w:p>
        </w:tc>
      </w:tr>
      <w:tr w:rsidR="00197D33" w:rsidTr="00197D33">
        <w:tc>
          <w:tcPr>
            <w:tcW w:w="4814" w:type="dxa"/>
          </w:tcPr>
          <w:p w:rsidR="00197D33" w:rsidRPr="00D11779" w:rsidRDefault="00D11779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814" w:type="dxa"/>
          </w:tcPr>
          <w:p w:rsidR="00197D33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3788</w:t>
            </w:r>
          </w:p>
        </w:tc>
      </w:tr>
      <w:tr w:rsidR="00197D33" w:rsidTr="00197D33">
        <w:tc>
          <w:tcPr>
            <w:tcW w:w="4814" w:type="dxa"/>
          </w:tcPr>
          <w:p w:rsidR="00197D33" w:rsidRPr="00D11779" w:rsidRDefault="00D11779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814" w:type="dxa"/>
          </w:tcPr>
          <w:p w:rsidR="00197D33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3788</w:t>
            </w:r>
          </w:p>
        </w:tc>
      </w:tr>
      <w:tr w:rsidR="00197D33" w:rsidTr="00197D33">
        <w:tc>
          <w:tcPr>
            <w:tcW w:w="4814" w:type="dxa"/>
          </w:tcPr>
          <w:p w:rsidR="00197D33" w:rsidRPr="00D11779" w:rsidRDefault="00D11779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14" w:type="dxa"/>
          </w:tcPr>
          <w:p w:rsidR="00197D33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3788</w:t>
            </w:r>
          </w:p>
        </w:tc>
      </w:tr>
      <w:tr w:rsidR="00197D33" w:rsidTr="00197D33">
        <w:tc>
          <w:tcPr>
            <w:tcW w:w="4814" w:type="dxa"/>
          </w:tcPr>
          <w:p w:rsidR="00197D33" w:rsidRPr="00197D33" w:rsidRDefault="00197D33" w:rsidP="008977A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814" w:type="dxa"/>
          </w:tcPr>
          <w:p w:rsidR="00197D33" w:rsidRDefault="00002ED5" w:rsidP="008977A8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02ED5">
              <w:rPr>
                <w:sz w:val="28"/>
                <w:szCs w:val="28"/>
                <w:lang w:val="en-US"/>
              </w:rPr>
              <w:t>0.273788</w:t>
            </w:r>
          </w:p>
        </w:tc>
      </w:tr>
    </w:tbl>
    <w:p w:rsidR="00197D33" w:rsidRPr="00197D33" w:rsidRDefault="00197D33" w:rsidP="00197D33">
      <w:pPr>
        <w:spacing w:line="360" w:lineRule="auto"/>
        <w:jc w:val="both"/>
        <w:rPr>
          <w:sz w:val="28"/>
          <w:szCs w:val="28"/>
          <w:lang w:val="en-US"/>
        </w:rPr>
      </w:pPr>
    </w:p>
    <w:p w:rsidR="005D289C" w:rsidRDefault="005D289C" w:rsidP="00487A38">
      <w:pPr>
        <w:spacing w:line="360" w:lineRule="auto"/>
        <w:ind w:firstLine="709"/>
        <w:jc w:val="both"/>
        <w:rPr>
          <w:sz w:val="28"/>
          <w:szCs w:val="28"/>
        </w:rPr>
      </w:pPr>
    </w:p>
    <w:p w:rsidR="008977A8" w:rsidRDefault="008977A8" w:rsidP="008977A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2 – </w:t>
      </w:r>
      <w:r w:rsidR="000758F4">
        <w:rPr>
          <w:sz w:val="28"/>
          <w:szCs w:val="28"/>
        </w:rPr>
        <w:t>Погрешность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8977A8" w:rsidTr="008977A8">
        <w:tc>
          <w:tcPr>
            <w:tcW w:w="4814" w:type="dxa"/>
          </w:tcPr>
          <w:p w:rsidR="008977A8" w:rsidRPr="006A522D" w:rsidRDefault="006A522D" w:rsidP="006A522D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Порядок точности </w:t>
            </w:r>
          </w:p>
        </w:tc>
        <w:tc>
          <w:tcPr>
            <w:tcW w:w="4814" w:type="dxa"/>
          </w:tcPr>
          <w:p w:rsidR="008977A8" w:rsidRDefault="006A522D" w:rsidP="006A522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грешность</w:t>
            </w:r>
          </w:p>
        </w:tc>
      </w:tr>
      <w:tr w:rsidR="00D11779" w:rsidTr="008977A8">
        <w:tc>
          <w:tcPr>
            <w:tcW w:w="4814" w:type="dxa"/>
          </w:tcPr>
          <w:p w:rsidR="00D11779" w:rsidRPr="00197D33" w:rsidRDefault="00D11779" w:rsidP="004E140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14" w:type="dxa"/>
          </w:tcPr>
          <w:p w:rsidR="00D11779" w:rsidRDefault="00D11779" w:rsidP="006A522D">
            <w:pPr>
              <w:tabs>
                <w:tab w:val="left" w:pos="1347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6A522D">
              <w:rPr>
                <w:sz w:val="28"/>
                <w:szCs w:val="28"/>
              </w:rPr>
              <w:t>0.00785674</w:t>
            </w:r>
          </w:p>
        </w:tc>
      </w:tr>
      <w:tr w:rsidR="00D11779" w:rsidTr="008977A8">
        <w:tc>
          <w:tcPr>
            <w:tcW w:w="4814" w:type="dxa"/>
          </w:tcPr>
          <w:p w:rsidR="00D11779" w:rsidRPr="00D11779" w:rsidRDefault="00D11779" w:rsidP="004E140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14" w:type="dxa"/>
          </w:tcPr>
          <w:p w:rsidR="00D11779" w:rsidRDefault="00D11779" w:rsidP="004E140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22D">
              <w:rPr>
                <w:sz w:val="28"/>
                <w:szCs w:val="28"/>
              </w:rPr>
              <w:t>0.000795046</w:t>
            </w:r>
          </w:p>
        </w:tc>
      </w:tr>
      <w:tr w:rsidR="00D11779" w:rsidTr="008977A8">
        <w:tc>
          <w:tcPr>
            <w:tcW w:w="4814" w:type="dxa"/>
          </w:tcPr>
          <w:p w:rsidR="00D11779" w:rsidRPr="00D11779" w:rsidRDefault="00D11779" w:rsidP="004E140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814" w:type="dxa"/>
          </w:tcPr>
          <w:p w:rsidR="00D11779" w:rsidRDefault="00D11779" w:rsidP="00002ED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2ED5">
              <w:rPr>
                <w:sz w:val="28"/>
                <w:szCs w:val="28"/>
              </w:rPr>
              <w:t>0.000342825</w:t>
            </w:r>
          </w:p>
        </w:tc>
      </w:tr>
      <w:tr w:rsidR="00D11779" w:rsidTr="008977A8">
        <w:tc>
          <w:tcPr>
            <w:tcW w:w="4814" w:type="dxa"/>
          </w:tcPr>
          <w:p w:rsidR="00D11779" w:rsidRPr="00D11779" w:rsidRDefault="00D11779" w:rsidP="004E140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814" w:type="dxa"/>
          </w:tcPr>
          <w:p w:rsidR="00D11779" w:rsidRDefault="00D11779" w:rsidP="006A522D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11779">
              <w:rPr>
                <w:sz w:val="28"/>
                <w:szCs w:val="28"/>
              </w:rPr>
              <w:t>0.000182899</w:t>
            </w:r>
          </w:p>
        </w:tc>
      </w:tr>
      <w:tr w:rsidR="00D11779" w:rsidTr="008977A8">
        <w:tc>
          <w:tcPr>
            <w:tcW w:w="4814" w:type="dxa"/>
          </w:tcPr>
          <w:p w:rsidR="00D11779" w:rsidRPr="00D11779" w:rsidRDefault="00D11779" w:rsidP="004E140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14" w:type="dxa"/>
          </w:tcPr>
          <w:p w:rsidR="00D11779" w:rsidRDefault="00D11779" w:rsidP="006A522D">
            <w:pPr>
              <w:tabs>
                <w:tab w:val="left" w:pos="999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D11779">
              <w:rPr>
                <w:sz w:val="28"/>
                <w:szCs w:val="28"/>
              </w:rPr>
              <w:t>0.000110748</w:t>
            </w:r>
          </w:p>
        </w:tc>
      </w:tr>
      <w:tr w:rsidR="00D11779" w:rsidTr="008977A8">
        <w:tc>
          <w:tcPr>
            <w:tcW w:w="4814" w:type="dxa"/>
          </w:tcPr>
          <w:p w:rsidR="00D11779" w:rsidRPr="00197D33" w:rsidRDefault="00D11779" w:rsidP="004E140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814" w:type="dxa"/>
          </w:tcPr>
          <w:p w:rsidR="00D11779" w:rsidRDefault="00D11779" w:rsidP="006A522D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A522D">
              <w:rPr>
                <w:sz w:val="28"/>
                <w:szCs w:val="28"/>
              </w:rPr>
              <w:t>8.90973e-05</w:t>
            </w:r>
          </w:p>
        </w:tc>
      </w:tr>
    </w:tbl>
    <w:p w:rsidR="00C46927" w:rsidRDefault="002C5BB2" w:rsidP="000758F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69B485AE" wp14:editId="4D79422C">
            <wp:simplePos x="0" y="0"/>
            <wp:positionH relativeFrom="margin">
              <wp:posOffset>27940</wp:posOffset>
            </wp:positionH>
            <wp:positionV relativeFrom="paragraph">
              <wp:posOffset>914400</wp:posOffset>
            </wp:positionV>
            <wp:extent cx="5966460" cy="434975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порядок точности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6460" cy="4349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58F4">
        <w:rPr>
          <w:sz w:val="28"/>
          <w:szCs w:val="28"/>
        </w:rPr>
        <w:t>На основе полученных данных построен график зависимости погрешности вычислений от порядка точности</w:t>
      </w:r>
    </w:p>
    <w:p w:rsidR="00C46927" w:rsidRDefault="00C46927" w:rsidP="000758F4">
      <w:pPr>
        <w:spacing w:line="360" w:lineRule="auto"/>
        <w:ind w:firstLine="709"/>
        <w:jc w:val="both"/>
        <w:rPr>
          <w:sz w:val="28"/>
          <w:szCs w:val="28"/>
        </w:rPr>
      </w:pPr>
    </w:p>
    <w:p w:rsidR="008977A8" w:rsidRPr="000758F4" w:rsidRDefault="000758F4" w:rsidP="00A53B3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унок 1 – График зависимости погрешности от порядка точности(</w:t>
      </w:r>
      <w:r w:rsidRPr="005D289C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)</w:t>
      </w:r>
    </w:p>
    <w:p w:rsidR="005D289C" w:rsidRPr="002C5BB2" w:rsidRDefault="005D289C">
      <w:pPr>
        <w:spacing w:after="160" w:line="259" w:lineRule="auto"/>
        <w:rPr>
          <w:sz w:val="28"/>
          <w:szCs w:val="28"/>
          <w:lang w:val="en-US"/>
        </w:rPr>
      </w:pPr>
    </w:p>
    <w:p w:rsidR="00164060" w:rsidRDefault="00DD6AFB" w:rsidP="005D289C">
      <w:pPr>
        <w:spacing w:after="160" w:line="259" w:lineRule="auto"/>
        <w:ind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>Вывод</w:t>
      </w:r>
      <w:r w:rsidRPr="00DD6AFB">
        <w:rPr>
          <w:b/>
          <w:sz w:val="28"/>
          <w:szCs w:val="28"/>
        </w:rPr>
        <w:t>ы</w:t>
      </w:r>
      <w:r>
        <w:rPr>
          <w:b/>
          <w:sz w:val="28"/>
          <w:szCs w:val="28"/>
        </w:rPr>
        <w:t>.</w:t>
      </w:r>
    </w:p>
    <w:p w:rsidR="00DC3BD7" w:rsidRPr="00DC3BD7" w:rsidRDefault="000758F4" w:rsidP="00DC3BD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учен метод нахождения значения интеграла с помощью формы Гаусса. Написана программа для получения приближенных значений интеграла в зависимости от порядка точности. В сравнении с прошлыми способами вычисления интегралов</w:t>
      </w:r>
      <w:r w:rsidR="00DC3BD7" w:rsidRPr="00DC3BD7">
        <w:rPr>
          <w:sz w:val="28"/>
          <w:szCs w:val="28"/>
        </w:rPr>
        <w:t>, можно сделать вывод,</w:t>
      </w:r>
      <w:r>
        <w:rPr>
          <w:sz w:val="28"/>
          <w:szCs w:val="28"/>
        </w:rPr>
        <w:t xml:space="preserve"> что точность расчёта по формуле Гаусса</w:t>
      </w:r>
      <w:r w:rsidR="00DC3BD7" w:rsidRPr="00DC3BD7">
        <w:rPr>
          <w:sz w:val="28"/>
          <w:szCs w:val="28"/>
        </w:rPr>
        <w:t xml:space="preserve"> в разы выше, чем для методов прямоугольников, трапеций и Симпсона. Вычисление интегралов с помощью квадратурных формул Гаусса дает очень высокую точность. </w:t>
      </w:r>
    </w:p>
    <w:p w:rsidR="003C32FE" w:rsidRPr="00DC3BD7" w:rsidRDefault="003C32FE" w:rsidP="00164060">
      <w:pPr>
        <w:spacing w:line="360" w:lineRule="auto"/>
        <w:ind w:firstLine="709"/>
        <w:rPr>
          <w:b/>
        </w:rPr>
      </w:pPr>
      <w:r w:rsidRPr="00DC3BD7">
        <w:rPr>
          <w:b/>
          <w:bCs/>
          <w:smallCaps/>
          <w:sz w:val="28"/>
          <w:szCs w:val="28"/>
        </w:rPr>
        <w:br w:type="page"/>
      </w:r>
    </w:p>
    <w:p w:rsidR="00CE73B9" w:rsidRDefault="00D47DC6" w:rsidP="00CE73B9">
      <w:pPr>
        <w:pStyle w:val="Times142"/>
        <w:spacing w:line="360" w:lineRule="auto"/>
        <w:ind w:firstLine="0"/>
        <w:jc w:val="center"/>
        <w:rPr>
          <w:rStyle w:val="a3"/>
          <w:caps/>
        </w:rPr>
      </w:pPr>
      <w:r>
        <w:rPr>
          <w:rStyle w:val="a3"/>
          <w:caps/>
        </w:rPr>
        <w:lastRenderedPageBreak/>
        <w:t>Приложение А</w:t>
      </w:r>
    </w:p>
    <w:p w:rsidR="00CE73B9" w:rsidRDefault="00CE73B9" w:rsidP="009C0E49">
      <w:pPr>
        <w:pStyle w:val="Times142"/>
        <w:spacing w:line="360" w:lineRule="auto"/>
        <w:ind w:firstLine="0"/>
        <w:jc w:val="center"/>
        <w:rPr>
          <w:rStyle w:val="a3"/>
          <w:caps/>
        </w:rPr>
      </w:pPr>
      <w:r>
        <w:rPr>
          <w:rStyle w:val="a3"/>
          <w:caps/>
        </w:rPr>
        <w:t>ТЕКСТ ОСНОВНОЙ ПРОГРАММЫ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FF"/>
          <w:sz w:val="21"/>
          <w:szCs w:val="21"/>
          <w:lang w:val="en-US"/>
        </w:rPr>
        <w:t>#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includ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&lt;</w:t>
      </w:r>
      <w:proofErr w:type="spellStart"/>
      <w:r w:rsidRPr="00125D8F">
        <w:rPr>
          <w:rFonts w:ascii="Consolas" w:hAnsi="Consolas"/>
          <w:color w:val="A31515"/>
          <w:sz w:val="22"/>
          <w:szCs w:val="22"/>
          <w:lang w:val="en-US"/>
        </w:rPr>
        <w:t>iostream</w:t>
      </w:r>
      <w:proofErr w:type="spellEnd"/>
      <w:r w:rsidRPr="00125D8F">
        <w:rPr>
          <w:rFonts w:ascii="Consolas" w:hAnsi="Consolas"/>
          <w:color w:val="0000FF"/>
          <w:sz w:val="22"/>
          <w:szCs w:val="22"/>
          <w:lang w:val="en-US"/>
        </w:rPr>
        <w:t>&gt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FF"/>
          <w:sz w:val="22"/>
          <w:szCs w:val="22"/>
          <w:lang w:val="en-US"/>
        </w:rPr>
        <w:t>#includ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&lt;</w:t>
      </w:r>
      <w:proofErr w:type="spellStart"/>
      <w:r w:rsidRPr="00125D8F">
        <w:rPr>
          <w:rFonts w:ascii="Consolas" w:hAnsi="Consolas"/>
          <w:color w:val="A31515"/>
          <w:sz w:val="22"/>
          <w:szCs w:val="22"/>
          <w:lang w:val="en-US"/>
        </w:rPr>
        <w:t>fstream</w:t>
      </w:r>
      <w:proofErr w:type="spellEnd"/>
      <w:r w:rsidRPr="00125D8F">
        <w:rPr>
          <w:rFonts w:ascii="Consolas" w:hAnsi="Consolas"/>
          <w:color w:val="0000FF"/>
          <w:sz w:val="22"/>
          <w:szCs w:val="22"/>
          <w:lang w:val="en-US"/>
        </w:rPr>
        <w:t>&gt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FF"/>
          <w:sz w:val="22"/>
          <w:szCs w:val="22"/>
          <w:lang w:val="en-US"/>
        </w:rPr>
        <w:t>#includ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&lt;</w:t>
      </w:r>
      <w:proofErr w:type="spellStart"/>
      <w:r w:rsidRPr="00125D8F">
        <w:rPr>
          <w:rFonts w:ascii="Consolas" w:hAnsi="Consolas"/>
          <w:color w:val="A31515"/>
          <w:sz w:val="22"/>
          <w:szCs w:val="22"/>
          <w:lang w:val="en-US"/>
        </w:rPr>
        <w:t>cmath</w:t>
      </w:r>
      <w:proofErr w:type="spellEnd"/>
      <w:r w:rsidRPr="00125D8F">
        <w:rPr>
          <w:rFonts w:ascii="Consolas" w:hAnsi="Consolas"/>
          <w:color w:val="0000FF"/>
          <w:sz w:val="22"/>
          <w:szCs w:val="22"/>
          <w:lang w:val="en-US"/>
        </w:rPr>
        <w:t>&gt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using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namespac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std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F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); 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// </w:t>
      </w:r>
      <w:r w:rsidRPr="00125D8F">
        <w:rPr>
          <w:rFonts w:ascii="Consolas" w:hAnsi="Consolas"/>
          <w:color w:val="AAAAAA"/>
          <w:sz w:val="22"/>
          <w:szCs w:val="22"/>
        </w:rPr>
        <w:t>вычисление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значения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подынтегральной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функции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P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n, 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x); </w:t>
      </w:r>
      <w:r w:rsidRPr="00125D8F">
        <w:rPr>
          <w:rFonts w:ascii="Consolas" w:hAnsi="Consolas"/>
          <w:color w:val="AAAAAA"/>
          <w:sz w:val="22"/>
          <w:szCs w:val="22"/>
        </w:rPr>
        <w:t>// вычисление значения полинома Лежандра n-ой степени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P1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n, 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x); </w:t>
      </w:r>
      <w:r w:rsidRPr="00125D8F">
        <w:rPr>
          <w:rFonts w:ascii="Consolas" w:hAnsi="Consolas"/>
          <w:color w:val="AAAAAA"/>
          <w:sz w:val="22"/>
          <w:szCs w:val="22"/>
        </w:rPr>
        <w:t>// вычисление значения производной полинома Лежандра n-ой степени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xj_for_next_k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0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Eps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; 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// </w:t>
      </w:r>
      <w:r w:rsidRPr="00125D8F">
        <w:rPr>
          <w:rFonts w:ascii="Consolas" w:hAnsi="Consolas"/>
          <w:color w:val="AAAAAA"/>
          <w:sz w:val="22"/>
          <w:szCs w:val="22"/>
        </w:rPr>
        <w:t>вычисление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корней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полинома</w:t>
      </w:r>
      <w:r w:rsidRPr="00125D8F">
        <w:rPr>
          <w:rFonts w:ascii="Consolas" w:hAnsi="Consolas"/>
          <w:color w:val="AAAAAA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AAAAAA"/>
          <w:sz w:val="22"/>
          <w:szCs w:val="22"/>
        </w:rPr>
        <w:t>Лежандра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xj_0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n, 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j); </w:t>
      </w:r>
      <w:r w:rsidRPr="00125D8F">
        <w:rPr>
          <w:rFonts w:ascii="Consolas" w:hAnsi="Consolas"/>
          <w:color w:val="AAAAAA"/>
          <w:sz w:val="22"/>
          <w:szCs w:val="22"/>
        </w:rPr>
        <w:t>// начальное приближение для j-</w:t>
      </w:r>
      <w:proofErr w:type="spellStart"/>
      <w:r w:rsidRPr="00125D8F">
        <w:rPr>
          <w:rFonts w:ascii="Consolas" w:hAnsi="Consolas"/>
          <w:color w:val="AAAAAA"/>
          <w:sz w:val="22"/>
          <w:szCs w:val="22"/>
        </w:rPr>
        <w:t>го</w:t>
      </w:r>
      <w:proofErr w:type="spellEnd"/>
      <w:r w:rsidRPr="00125D8F">
        <w:rPr>
          <w:rFonts w:ascii="Consolas" w:hAnsi="Consolas"/>
          <w:color w:val="AAAAAA"/>
          <w:sz w:val="22"/>
          <w:szCs w:val="22"/>
        </w:rPr>
        <w:t xml:space="preserve"> корня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wj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>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n,</w:t>
      </w:r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x); </w:t>
      </w:r>
      <w:r w:rsidRPr="00125D8F">
        <w:rPr>
          <w:rFonts w:ascii="Consolas" w:hAnsi="Consolas"/>
          <w:color w:val="AAAAAA"/>
          <w:sz w:val="22"/>
          <w:szCs w:val="22"/>
        </w:rPr>
        <w:t>// вычисление Гауссовых весов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Rn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>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n); </w:t>
      </w:r>
      <w:r w:rsidRPr="00125D8F">
        <w:rPr>
          <w:rFonts w:ascii="Consolas" w:hAnsi="Consolas"/>
          <w:color w:val="AAAAAA"/>
          <w:sz w:val="22"/>
          <w:szCs w:val="22"/>
        </w:rPr>
        <w:t>// вычисление погрешности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GAUSS(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n); </w:t>
      </w:r>
      <w:r w:rsidRPr="00125D8F">
        <w:rPr>
          <w:rFonts w:ascii="Consolas" w:hAnsi="Consolas"/>
          <w:color w:val="AAAAAA"/>
          <w:sz w:val="22"/>
          <w:szCs w:val="22"/>
        </w:rPr>
        <w:t xml:space="preserve">// </w:t>
      </w:r>
      <w:proofErr w:type="spellStart"/>
      <w:r w:rsidRPr="00125D8F">
        <w:rPr>
          <w:rFonts w:ascii="Consolas" w:hAnsi="Consolas"/>
          <w:color w:val="AAAAAA"/>
          <w:sz w:val="22"/>
          <w:szCs w:val="22"/>
        </w:rPr>
        <w:t>вычичление</w:t>
      </w:r>
      <w:proofErr w:type="spellEnd"/>
      <w:r w:rsidRPr="00125D8F">
        <w:rPr>
          <w:rFonts w:ascii="Consolas" w:hAnsi="Consolas"/>
          <w:color w:val="AAAAAA"/>
          <w:sz w:val="22"/>
          <w:szCs w:val="22"/>
        </w:rPr>
        <w:t xml:space="preserve"> интеграла по формуле Гаусса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spellStart"/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int</w:t>
      </w:r>
      <w:proofErr w:type="spellEnd"/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main(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spellStart"/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int</w:t>
      </w:r>
      <w:proofErr w:type="spellEnd"/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[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6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] = {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5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7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9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}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for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</w:t>
      </w:r>
      <w:proofErr w:type="spellStart"/>
      <w:r w:rsidRPr="00125D8F">
        <w:rPr>
          <w:rFonts w:ascii="Consolas" w:hAnsi="Consolas"/>
          <w:color w:val="0000FF"/>
          <w:sz w:val="22"/>
          <w:szCs w:val="22"/>
          <w:lang w:val="en-US"/>
        </w:rPr>
        <w:t>int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i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;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i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&lt;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6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;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i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++)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r w:rsidRPr="00125D8F">
        <w:rPr>
          <w:rFonts w:ascii="Consolas" w:hAnsi="Consolas"/>
          <w:color w:val="000000"/>
          <w:sz w:val="22"/>
          <w:szCs w:val="22"/>
        </w:rPr>
        <w:t>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</w:rPr>
        <w:t>        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cout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&lt;&lt; </w:t>
      </w:r>
      <w:r w:rsidRPr="00125D8F">
        <w:rPr>
          <w:rFonts w:ascii="Consolas" w:hAnsi="Consolas"/>
          <w:color w:val="A31515"/>
          <w:sz w:val="22"/>
          <w:szCs w:val="22"/>
        </w:rPr>
        <w:t>"Порядок точности: "</w:t>
      </w:r>
      <w:r w:rsidRPr="00125D8F">
        <w:rPr>
          <w:rFonts w:ascii="Consolas" w:hAnsi="Consolas"/>
          <w:color w:val="000000"/>
          <w:sz w:val="22"/>
          <w:szCs w:val="22"/>
        </w:rPr>
        <w:t xml:space="preserve"> &lt;&lt; N[i] &lt;&lt;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endl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</w:rPr>
        <w:t>        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cout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&lt;&lt; </w:t>
      </w:r>
      <w:r>
        <w:rPr>
          <w:rFonts w:ascii="Consolas" w:hAnsi="Consolas"/>
          <w:color w:val="A31515"/>
          <w:sz w:val="22"/>
          <w:szCs w:val="22"/>
        </w:rPr>
        <w:t>"Приближенное значение</w:t>
      </w:r>
      <w:r w:rsidRPr="00125D8F">
        <w:rPr>
          <w:rFonts w:ascii="Consolas" w:hAnsi="Consolas"/>
          <w:color w:val="A31515"/>
          <w:sz w:val="22"/>
          <w:szCs w:val="22"/>
        </w:rPr>
        <w:t xml:space="preserve"> интеграла: "</w:t>
      </w:r>
      <w:r w:rsidRPr="00125D8F">
        <w:rPr>
          <w:rFonts w:ascii="Consolas" w:hAnsi="Consolas"/>
          <w:color w:val="000000"/>
          <w:sz w:val="22"/>
          <w:szCs w:val="22"/>
        </w:rPr>
        <w:t xml:space="preserve"> &lt;&lt; GAUSS(N[i]) &lt;&lt;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endl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</w:rPr>
        <w:t>        </w:t>
      </w:r>
      <w:proofErr w:type="spellStart"/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cout</w:t>
      </w:r>
      <w:proofErr w:type="spellEnd"/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&lt;&lt; </w:t>
      </w:r>
      <w:r w:rsidRPr="00125D8F">
        <w:rPr>
          <w:rFonts w:ascii="Consolas" w:hAnsi="Consolas"/>
          <w:color w:val="A31515"/>
          <w:sz w:val="22"/>
          <w:szCs w:val="22"/>
          <w:lang w:val="en-US"/>
        </w:rPr>
        <w:t>"</w:t>
      </w:r>
      <w:r w:rsidRPr="00125D8F">
        <w:rPr>
          <w:rFonts w:ascii="Consolas" w:hAnsi="Consolas"/>
          <w:color w:val="A31515"/>
          <w:sz w:val="22"/>
          <w:szCs w:val="22"/>
        </w:rPr>
        <w:t>Погрешность</w:t>
      </w:r>
      <w:r w:rsidRPr="00125D8F">
        <w:rPr>
          <w:rFonts w:ascii="Consolas" w:hAnsi="Consolas"/>
          <w:color w:val="A31515"/>
          <w:sz w:val="22"/>
          <w:szCs w:val="22"/>
          <w:lang w:val="en-US"/>
        </w:rPr>
        <w:t>: "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&lt;&lt; Rn(N[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i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]) &lt;&lt;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endl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&lt;&lt;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endl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;        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F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{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x*cos(x)/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+(x*x))); 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P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if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n =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if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n =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(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+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/ (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+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) * x * P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x) - (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/ (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+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) * P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, x)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P1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{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>((n /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- x * x)) * (P(n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, x) - x * P(n, x))); 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xj_for_next_k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0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Eps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Y, Y1, DX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lastRenderedPageBreak/>
        <w:t>    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        Y = 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P(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>n, x0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if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Y =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break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        Y1 = 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P1(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>n, x0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DX = Y / Y1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x0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-= DX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    }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whi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</w:t>
      </w:r>
      <w:proofErr w:type="spellStart"/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fabs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DX) &gt;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Eps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0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j_0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,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j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{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cos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3.14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4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j -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 /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4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n +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); 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w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n,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x)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{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/ (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- pow(x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) * pow(P1(n, x)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)); 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Rn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{ 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return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 /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.5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sqrt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n)) * pow((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 / (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3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n)),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) *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); 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GAUSS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n)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result 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a 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0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, b 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.0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for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(</w:t>
      </w:r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j =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1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; j &lt;= n; j++) 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{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T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= ((a + b) /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+ ((b - a) / </w:t>
      </w:r>
      <w:r w:rsidRPr="00125D8F">
        <w:rPr>
          <w:rFonts w:ascii="Consolas" w:hAnsi="Consolas"/>
          <w:color w:val="09885A"/>
          <w:sz w:val="22"/>
          <w:szCs w:val="22"/>
          <w:lang w:val="en-US"/>
        </w:rPr>
        <w:t>2</w:t>
      </w:r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xj_for_next_k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n, xj_0(n, j), Rn(n)))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W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=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w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(n,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xj_for_next_k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(n, xj_0(n, j), Rn(n))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FF"/>
          <w:sz w:val="22"/>
          <w:szCs w:val="22"/>
          <w:lang w:val="en-US"/>
        </w:rPr>
        <w:t>double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f = F(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T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>)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  <w:lang w:val="en-US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    </w:t>
      </w:r>
      <w:proofErr w:type="gramStart"/>
      <w:r w:rsidRPr="00125D8F">
        <w:rPr>
          <w:rFonts w:ascii="Consolas" w:hAnsi="Consolas"/>
          <w:color w:val="000000"/>
          <w:sz w:val="22"/>
          <w:szCs w:val="22"/>
          <w:lang w:val="en-US"/>
        </w:rPr>
        <w:t>result</w:t>
      </w:r>
      <w:proofErr w:type="gram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+= </w:t>
      </w:r>
      <w:proofErr w:type="spellStart"/>
      <w:r w:rsidRPr="00125D8F">
        <w:rPr>
          <w:rFonts w:ascii="Consolas" w:hAnsi="Consolas"/>
          <w:color w:val="000000"/>
          <w:sz w:val="22"/>
          <w:szCs w:val="22"/>
          <w:lang w:val="en-US"/>
        </w:rPr>
        <w:t>Wj</w:t>
      </w:r>
      <w:proofErr w:type="spellEnd"/>
      <w:r w:rsidRPr="00125D8F">
        <w:rPr>
          <w:rFonts w:ascii="Consolas" w:hAnsi="Consolas"/>
          <w:color w:val="000000"/>
          <w:sz w:val="22"/>
          <w:szCs w:val="22"/>
          <w:lang w:val="en-US"/>
        </w:rPr>
        <w:t xml:space="preserve"> * f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  <w:lang w:val="en-US"/>
        </w:rPr>
        <w:t>    </w:t>
      </w:r>
      <w:r w:rsidRPr="00125D8F">
        <w:rPr>
          <w:rFonts w:ascii="Consolas" w:hAnsi="Consolas"/>
          <w:color w:val="000000"/>
          <w:sz w:val="22"/>
          <w:szCs w:val="22"/>
        </w:rPr>
        <w:t>}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</w:rPr>
        <w:t>    </w:t>
      </w:r>
      <w:proofErr w:type="spellStart"/>
      <w:r w:rsidRPr="00125D8F">
        <w:rPr>
          <w:rFonts w:ascii="Consolas" w:hAnsi="Consolas"/>
          <w:color w:val="0000FF"/>
          <w:sz w:val="22"/>
          <w:szCs w:val="22"/>
        </w:rPr>
        <w:t>return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 xml:space="preserve"> ((b - a) / </w:t>
      </w:r>
      <w:r w:rsidRPr="00125D8F">
        <w:rPr>
          <w:rFonts w:ascii="Consolas" w:hAnsi="Consolas"/>
          <w:color w:val="09885A"/>
          <w:sz w:val="22"/>
          <w:szCs w:val="22"/>
        </w:rPr>
        <w:t>2</w:t>
      </w:r>
      <w:r w:rsidRPr="00125D8F">
        <w:rPr>
          <w:rFonts w:ascii="Consolas" w:hAnsi="Consolas"/>
          <w:color w:val="000000"/>
          <w:sz w:val="22"/>
          <w:szCs w:val="22"/>
        </w:rPr>
        <w:t xml:space="preserve">) * </w:t>
      </w:r>
      <w:proofErr w:type="spellStart"/>
      <w:r w:rsidRPr="00125D8F">
        <w:rPr>
          <w:rFonts w:ascii="Consolas" w:hAnsi="Consolas"/>
          <w:color w:val="000000"/>
          <w:sz w:val="22"/>
          <w:szCs w:val="22"/>
        </w:rPr>
        <w:t>result</w:t>
      </w:r>
      <w:proofErr w:type="spellEnd"/>
      <w:r w:rsidRPr="00125D8F">
        <w:rPr>
          <w:rFonts w:ascii="Consolas" w:hAnsi="Consolas"/>
          <w:color w:val="000000"/>
          <w:sz w:val="22"/>
          <w:szCs w:val="22"/>
        </w:rPr>
        <w:t>;</w:t>
      </w:r>
    </w:p>
    <w:p w:rsidR="00125D8F" w:rsidRPr="00125D8F" w:rsidRDefault="00125D8F" w:rsidP="00125D8F">
      <w:pPr>
        <w:shd w:val="clear" w:color="auto" w:fill="FFFFFE"/>
        <w:spacing w:line="285" w:lineRule="atLeast"/>
        <w:rPr>
          <w:rFonts w:ascii="Consolas" w:hAnsi="Consolas"/>
          <w:color w:val="000000"/>
          <w:sz w:val="22"/>
          <w:szCs w:val="22"/>
        </w:rPr>
      </w:pPr>
      <w:r w:rsidRPr="00125D8F">
        <w:rPr>
          <w:rFonts w:ascii="Consolas" w:hAnsi="Consolas"/>
          <w:color w:val="000000"/>
          <w:sz w:val="22"/>
          <w:szCs w:val="22"/>
        </w:rPr>
        <w:t>}</w:t>
      </w:r>
    </w:p>
    <w:p w:rsidR="00CE73B9" w:rsidRPr="00CE73B9" w:rsidRDefault="00CE73B9" w:rsidP="00125D8F">
      <w:pPr>
        <w:autoSpaceDE w:val="0"/>
        <w:autoSpaceDN w:val="0"/>
        <w:adjustRightInd w:val="0"/>
        <w:rPr>
          <w:b/>
          <w:bCs/>
          <w:caps/>
          <w:smallCaps/>
          <w:spacing w:val="5"/>
        </w:rPr>
      </w:pPr>
    </w:p>
    <w:sectPr w:rsidR="00CE73B9" w:rsidRPr="00CE73B9">
      <w:headerReference w:type="default" r:id="rId14"/>
      <w:footerReference w:type="default" r:id="rId15"/>
      <w:pgSz w:w="11906" w:h="16838"/>
      <w:pgMar w:top="1134" w:right="567" w:bottom="1134" w:left="1701" w:header="425" w:footer="709" w:gutter="0"/>
      <w:cols w:space="720"/>
      <w:formProt w:val="0"/>
      <w:titlePg/>
      <w:docGrid w:linePitch="360" w:charSpace="-614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2BCF" w:rsidRDefault="00952BCF">
      <w:r>
        <w:separator/>
      </w:r>
    </w:p>
  </w:endnote>
  <w:endnote w:type="continuationSeparator" w:id="0">
    <w:p w:rsidR="00952BCF" w:rsidRDefault="00952B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A8" w:rsidRDefault="008977A8">
    <w:pPr>
      <w:pStyle w:val="a6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8C7814">
      <w:rPr>
        <w:noProof/>
      </w:rPr>
      <w:t>7</w:t>
    </w:r>
    <w:r>
      <w:fldChar w:fldCharType="end"/>
    </w:r>
  </w:p>
  <w:p w:rsidR="008977A8" w:rsidRDefault="008977A8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2BCF" w:rsidRDefault="00952BCF">
      <w:r>
        <w:separator/>
      </w:r>
    </w:p>
  </w:footnote>
  <w:footnote w:type="continuationSeparator" w:id="0">
    <w:p w:rsidR="00952BCF" w:rsidRDefault="00952B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A8" w:rsidRDefault="008977A8">
    <w:pPr>
      <w:pStyle w:val="a9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843AFD"/>
    <w:multiLevelType w:val="hybridMultilevel"/>
    <w:tmpl w:val="4258AAD4"/>
    <w:lvl w:ilvl="0" w:tplc="A24480D8">
      <w:start w:val="1"/>
      <w:numFmt w:val="decimal"/>
      <w:lvlText w:val="%1)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68235088"/>
    <w:multiLevelType w:val="hybridMultilevel"/>
    <w:tmpl w:val="A76458F8"/>
    <w:lvl w:ilvl="0" w:tplc="212CEF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DC6"/>
    <w:rsid w:val="00002ED5"/>
    <w:rsid w:val="00010019"/>
    <w:rsid w:val="00043DE8"/>
    <w:rsid w:val="00045D92"/>
    <w:rsid w:val="000571FF"/>
    <w:rsid w:val="00057D4E"/>
    <w:rsid w:val="000758F4"/>
    <w:rsid w:val="00082ABF"/>
    <w:rsid w:val="00083416"/>
    <w:rsid w:val="000977AE"/>
    <w:rsid w:val="000C4BCB"/>
    <w:rsid w:val="000E4A71"/>
    <w:rsid w:val="000F4982"/>
    <w:rsid w:val="001022D2"/>
    <w:rsid w:val="001045EF"/>
    <w:rsid w:val="001128BC"/>
    <w:rsid w:val="00112FB5"/>
    <w:rsid w:val="00123DEB"/>
    <w:rsid w:val="00124FB7"/>
    <w:rsid w:val="00125D8F"/>
    <w:rsid w:val="00127547"/>
    <w:rsid w:val="0016182C"/>
    <w:rsid w:val="00164060"/>
    <w:rsid w:val="00166FEE"/>
    <w:rsid w:val="001678FF"/>
    <w:rsid w:val="001925A8"/>
    <w:rsid w:val="00197D33"/>
    <w:rsid w:val="001A38EC"/>
    <w:rsid w:val="001A4D9F"/>
    <w:rsid w:val="001B292D"/>
    <w:rsid w:val="001B5014"/>
    <w:rsid w:val="001B56BA"/>
    <w:rsid w:val="001B64BB"/>
    <w:rsid w:val="001D22E3"/>
    <w:rsid w:val="001D5D93"/>
    <w:rsid w:val="001F4F32"/>
    <w:rsid w:val="001F624B"/>
    <w:rsid w:val="00202B4A"/>
    <w:rsid w:val="00224414"/>
    <w:rsid w:val="00252909"/>
    <w:rsid w:val="00265ADC"/>
    <w:rsid w:val="0028073E"/>
    <w:rsid w:val="002971CB"/>
    <w:rsid w:val="002A140D"/>
    <w:rsid w:val="002A4F10"/>
    <w:rsid w:val="002A7AB0"/>
    <w:rsid w:val="002B271F"/>
    <w:rsid w:val="002B56C1"/>
    <w:rsid w:val="002C4037"/>
    <w:rsid w:val="002C5BB2"/>
    <w:rsid w:val="002E04B4"/>
    <w:rsid w:val="002E45ED"/>
    <w:rsid w:val="002E6C0C"/>
    <w:rsid w:val="002E78C3"/>
    <w:rsid w:val="002F3467"/>
    <w:rsid w:val="0030197E"/>
    <w:rsid w:val="00303C97"/>
    <w:rsid w:val="00307A86"/>
    <w:rsid w:val="003208E0"/>
    <w:rsid w:val="0032277E"/>
    <w:rsid w:val="0034127E"/>
    <w:rsid w:val="003619C6"/>
    <w:rsid w:val="00367C59"/>
    <w:rsid w:val="00370D5D"/>
    <w:rsid w:val="0037245A"/>
    <w:rsid w:val="00394E82"/>
    <w:rsid w:val="003974C9"/>
    <w:rsid w:val="003A483D"/>
    <w:rsid w:val="003C32FE"/>
    <w:rsid w:val="003D2FF7"/>
    <w:rsid w:val="003D557C"/>
    <w:rsid w:val="003F2C46"/>
    <w:rsid w:val="003F579A"/>
    <w:rsid w:val="003F5B2C"/>
    <w:rsid w:val="00411E6A"/>
    <w:rsid w:val="00414FAB"/>
    <w:rsid w:val="00443247"/>
    <w:rsid w:val="004574DB"/>
    <w:rsid w:val="00480B28"/>
    <w:rsid w:val="00487A38"/>
    <w:rsid w:val="00493682"/>
    <w:rsid w:val="004A0BEB"/>
    <w:rsid w:val="004A0F2F"/>
    <w:rsid w:val="004C084D"/>
    <w:rsid w:val="004C4D36"/>
    <w:rsid w:val="004D4D6C"/>
    <w:rsid w:val="004E7A39"/>
    <w:rsid w:val="005158CD"/>
    <w:rsid w:val="00544B04"/>
    <w:rsid w:val="0054682C"/>
    <w:rsid w:val="00553B10"/>
    <w:rsid w:val="00586128"/>
    <w:rsid w:val="005912D4"/>
    <w:rsid w:val="00594D54"/>
    <w:rsid w:val="005959E1"/>
    <w:rsid w:val="00595AEC"/>
    <w:rsid w:val="005B3947"/>
    <w:rsid w:val="005B7B93"/>
    <w:rsid w:val="005D289C"/>
    <w:rsid w:val="005E5B09"/>
    <w:rsid w:val="005E60C3"/>
    <w:rsid w:val="005F5F86"/>
    <w:rsid w:val="00607CDA"/>
    <w:rsid w:val="00612DFC"/>
    <w:rsid w:val="00616CE3"/>
    <w:rsid w:val="00641972"/>
    <w:rsid w:val="00663B3E"/>
    <w:rsid w:val="00670FF3"/>
    <w:rsid w:val="00683F3E"/>
    <w:rsid w:val="00686F32"/>
    <w:rsid w:val="00697500"/>
    <w:rsid w:val="00697946"/>
    <w:rsid w:val="006A071B"/>
    <w:rsid w:val="006A522D"/>
    <w:rsid w:val="006A526F"/>
    <w:rsid w:val="006B6448"/>
    <w:rsid w:val="006C36BD"/>
    <w:rsid w:val="006D6852"/>
    <w:rsid w:val="006E0D57"/>
    <w:rsid w:val="006E66A6"/>
    <w:rsid w:val="006E7ECD"/>
    <w:rsid w:val="006F3D11"/>
    <w:rsid w:val="007105BA"/>
    <w:rsid w:val="00715189"/>
    <w:rsid w:val="0072497A"/>
    <w:rsid w:val="00734472"/>
    <w:rsid w:val="00734DE9"/>
    <w:rsid w:val="00741036"/>
    <w:rsid w:val="00764447"/>
    <w:rsid w:val="007736ED"/>
    <w:rsid w:val="007749C6"/>
    <w:rsid w:val="00776986"/>
    <w:rsid w:val="00796952"/>
    <w:rsid w:val="00796BF5"/>
    <w:rsid w:val="007A1BE8"/>
    <w:rsid w:val="007A36A7"/>
    <w:rsid w:val="007B5A4F"/>
    <w:rsid w:val="007B6763"/>
    <w:rsid w:val="007C3AF8"/>
    <w:rsid w:val="007C673F"/>
    <w:rsid w:val="007D01D2"/>
    <w:rsid w:val="007E3008"/>
    <w:rsid w:val="007F7EE8"/>
    <w:rsid w:val="00800664"/>
    <w:rsid w:val="0082057D"/>
    <w:rsid w:val="00820765"/>
    <w:rsid w:val="00842ABC"/>
    <w:rsid w:val="008436EF"/>
    <w:rsid w:val="008471E8"/>
    <w:rsid w:val="0086102A"/>
    <w:rsid w:val="008610F2"/>
    <w:rsid w:val="00874B0B"/>
    <w:rsid w:val="008771C7"/>
    <w:rsid w:val="00895DB4"/>
    <w:rsid w:val="008973FC"/>
    <w:rsid w:val="008977A8"/>
    <w:rsid w:val="008A5EEE"/>
    <w:rsid w:val="008A6320"/>
    <w:rsid w:val="008A7D3F"/>
    <w:rsid w:val="008C7814"/>
    <w:rsid w:val="008E18F6"/>
    <w:rsid w:val="008F3C97"/>
    <w:rsid w:val="008F4BC5"/>
    <w:rsid w:val="009153D6"/>
    <w:rsid w:val="00920A0F"/>
    <w:rsid w:val="00925764"/>
    <w:rsid w:val="0093505C"/>
    <w:rsid w:val="009519F4"/>
    <w:rsid w:val="00952BCF"/>
    <w:rsid w:val="009536C1"/>
    <w:rsid w:val="00953EC7"/>
    <w:rsid w:val="009649BC"/>
    <w:rsid w:val="00983A0B"/>
    <w:rsid w:val="00991087"/>
    <w:rsid w:val="009A767D"/>
    <w:rsid w:val="009B2C14"/>
    <w:rsid w:val="009B5FC2"/>
    <w:rsid w:val="009C0E49"/>
    <w:rsid w:val="009C6B14"/>
    <w:rsid w:val="009C703F"/>
    <w:rsid w:val="009D345F"/>
    <w:rsid w:val="009E5E4F"/>
    <w:rsid w:val="00A00EB1"/>
    <w:rsid w:val="00A42ACF"/>
    <w:rsid w:val="00A53B36"/>
    <w:rsid w:val="00A570C2"/>
    <w:rsid w:val="00A57A3D"/>
    <w:rsid w:val="00A64625"/>
    <w:rsid w:val="00A753F6"/>
    <w:rsid w:val="00A81839"/>
    <w:rsid w:val="00A90E53"/>
    <w:rsid w:val="00A9771B"/>
    <w:rsid w:val="00A978D7"/>
    <w:rsid w:val="00AA1CBE"/>
    <w:rsid w:val="00AA24BF"/>
    <w:rsid w:val="00AB0AD0"/>
    <w:rsid w:val="00AC201F"/>
    <w:rsid w:val="00AC2350"/>
    <w:rsid w:val="00AD33E9"/>
    <w:rsid w:val="00AD458C"/>
    <w:rsid w:val="00AE1400"/>
    <w:rsid w:val="00AE25F2"/>
    <w:rsid w:val="00AE74A8"/>
    <w:rsid w:val="00B047A8"/>
    <w:rsid w:val="00B061E3"/>
    <w:rsid w:val="00B10535"/>
    <w:rsid w:val="00B167C8"/>
    <w:rsid w:val="00B2125A"/>
    <w:rsid w:val="00B21937"/>
    <w:rsid w:val="00B24E7F"/>
    <w:rsid w:val="00B41231"/>
    <w:rsid w:val="00B67853"/>
    <w:rsid w:val="00B757A0"/>
    <w:rsid w:val="00B874AB"/>
    <w:rsid w:val="00B917B9"/>
    <w:rsid w:val="00BA1F56"/>
    <w:rsid w:val="00BA47AC"/>
    <w:rsid w:val="00BA6823"/>
    <w:rsid w:val="00BB1750"/>
    <w:rsid w:val="00BB3F08"/>
    <w:rsid w:val="00BC25D5"/>
    <w:rsid w:val="00BC46A2"/>
    <w:rsid w:val="00BE75C0"/>
    <w:rsid w:val="00BF1853"/>
    <w:rsid w:val="00C0309D"/>
    <w:rsid w:val="00C32711"/>
    <w:rsid w:val="00C4626B"/>
    <w:rsid w:val="00C46927"/>
    <w:rsid w:val="00C51D0D"/>
    <w:rsid w:val="00C53150"/>
    <w:rsid w:val="00C53800"/>
    <w:rsid w:val="00C62370"/>
    <w:rsid w:val="00C70ECF"/>
    <w:rsid w:val="00C74F3F"/>
    <w:rsid w:val="00C95946"/>
    <w:rsid w:val="00CA08CB"/>
    <w:rsid w:val="00CA39EB"/>
    <w:rsid w:val="00CB0406"/>
    <w:rsid w:val="00CB2128"/>
    <w:rsid w:val="00CC0E33"/>
    <w:rsid w:val="00CC2512"/>
    <w:rsid w:val="00CD2A9C"/>
    <w:rsid w:val="00CD40C4"/>
    <w:rsid w:val="00CE2D60"/>
    <w:rsid w:val="00CE73B9"/>
    <w:rsid w:val="00CE7548"/>
    <w:rsid w:val="00CF7ED6"/>
    <w:rsid w:val="00D05336"/>
    <w:rsid w:val="00D11779"/>
    <w:rsid w:val="00D23057"/>
    <w:rsid w:val="00D35778"/>
    <w:rsid w:val="00D37DA3"/>
    <w:rsid w:val="00D45F50"/>
    <w:rsid w:val="00D47DC6"/>
    <w:rsid w:val="00D6455F"/>
    <w:rsid w:val="00D75D34"/>
    <w:rsid w:val="00D94A57"/>
    <w:rsid w:val="00D95C58"/>
    <w:rsid w:val="00DB5C83"/>
    <w:rsid w:val="00DC3BD7"/>
    <w:rsid w:val="00DC79DA"/>
    <w:rsid w:val="00DD1BC0"/>
    <w:rsid w:val="00DD3DF1"/>
    <w:rsid w:val="00DD6AFB"/>
    <w:rsid w:val="00DE3649"/>
    <w:rsid w:val="00DE3DC6"/>
    <w:rsid w:val="00DE5F58"/>
    <w:rsid w:val="00DF3903"/>
    <w:rsid w:val="00E002AC"/>
    <w:rsid w:val="00E10B3C"/>
    <w:rsid w:val="00E20DBF"/>
    <w:rsid w:val="00E34E93"/>
    <w:rsid w:val="00E447E9"/>
    <w:rsid w:val="00E46184"/>
    <w:rsid w:val="00E50471"/>
    <w:rsid w:val="00E51E31"/>
    <w:rsid w:val="00E65632"/>
    <w:rsid w:val="00E72BC2"/>
    <w:rsid w:val="00E747CD"/>
    <w:rsid w:val="00E77744"/>
    <w:rsid w:val="00E80339"/>
    <w:rsid w:val="00EA192A"/>
    <w:rsid w:val="00EB3405"/>
    <w:rsid w:val="00EC2F1B"/>
    <w:rsid w:val="00ED1764"/>
    <w:rsid w:val="00ED5AAA"/>
    <w:rsid w:val="00F07C74"/>
    <w:rsid w:val="00F11608"/>
    <w:rsid w:val="00F116D4"/>
    <w:rsid w:val="00F13F09"/>
    <w:rsid w:val="00F27519"/>
    <w:rsid w:val="00F2765F"/>
    <w:rsid w:val="00F332DE"/>
    <w:rsid w:val="00F3725E"/>
    <w:rsid w:val="00F527FA"/>
    <w:rsid w:val="00F637BE"/>
    <w:rsid w:val="00F64659"/>
    <w:rsid w:val="00FA1066"/>
    <w:rsid w:val="00FB0952"/>
    <w:rsid w:val="00FD581D"/>
    <w:rsid w:val="00FD6F7C"/>
    <w:rsid w:val="00FD7490"/>
    <w:rsid w:val="00FE7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7DC6"/>
    <w:pPr>
      <w:spacing w:after="0" w:line="240" w:lineRule="auto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Book Title"/>
    <w:basedOn w:val="a0"/>
    <w:uiPriority w:val="33"/>
    <w:qFormat/>
    <w:rsid w:val="00D47DC6"/>
    <w:rPr>
      <w:b/>
      <w:bCs/>
      <w:smallCaps/>
      <w:spacing w:val="5"/>
    </w:rPr>
  </w:style>
  <w:style w:type="paragraph" w:styleId="a4">
    <w:name w:val="Body Text"/>
    <w:basedOn w:val="a"/>
    <w:link w:val="1"/>
    <w:uiPriority w:val="99"/>
    <w:rsid w:val="00D47DC6"/>
    <w:pPr>
      <w:jc w:val="center"/>
      <w:outlineLvl w:val="2"/>
    </w:pPr>
    <w:rPr>
      <w:b/>
      <w:sz w:val="28"/>
    </w:rPr>
  </w:style>
  <w:style w:type="character" w:customStyle="1" w:styleId="a5">
    <w:name w:val="Основной текст Знак"/>
    <w:basedOn w:val="a0"/>
    <w:uiPriority w:val="99"/>
    <w:semiHidden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D47DC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8">
    <w:name w:val="List Paragraph"/>
    <w:basedOn w:val="a"/>
    <w:uiPriority w:val="34"/>
    <w:qFormat/>
    <w:rsid w:val="00D47DC6"/>
    <w:pPr>
      <w:ind w:left="720"/>
      <w:contextualSpacing/>
    </w:pPr>
  </w:style>
  <w:style w:type="paragraph" w:styleId="a9">
    <w:name w:val="header"/>
    <w:basedOn w:val="a"/>
    <w:link w:val="aa"/>
    <w:uiPriority w:val="99"/>
    <w:rsid w:val="00D47DC6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customStyle="1" w:styleId="Times142">
    <w:name w:val="Times14_РИО2"/>
    <w:basedOn w:val="a"/>
    <w:qFormat/>
    <w:rsid w:val="00D47DC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styleId="ab">
    <w:name w:val="caption"/>
    <w:basedOn w:val="a"/>
    <w:qFormat/>
    <w:rsid w:val="00D47DC6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ac">
    <w:name w:val="Содержимое таблицы"/>
    <w:basedOn w:val="a"/>
    <w:qFormat/>
    <w:rsid w:val="00D47DC6"/>
  </w:style>
  <w:style w:type="character" w:customStyle="1" w:styleId="MTEquationSection">
    <w:name w:val="MTEquationSection"/>
    <w:basedOn w:val="a0"/>
    <w:rsid w:val="00D47DC6"/>
    <w:rPr>
      <w:b/>
      <w:caps/>
      <w:vanish/>
      <w:color w:val="FF0000"/>
      <w:sz w:val="28"/>
      <w:szCs w:val="28"/>
    </w:rPr>
  </w:style>
  <w:style w:type="paragraph" w:customStyle="1" w:styleId="MTDisplayEquation">
    <w:name w:val="MTDisplayEquation"/>
    <w:basedOn w:val="a4"/>
    <w:next w:val="a"/>
    <w:link w:val="MTDisplayEquation0"/>
    <w:rsid w:val="00D47DC6"/>
    <w:pPr>
      <w:tabs>
        <w:tab w:val="center" w:pos="4980"/>
        <w:tab w:val="right" w:pos="9640"/>
      </w:tabs>
      <w:spacing w:line="360" w:lineRule="auto"/>
      <w:ind w:left="318" w:right="714" w:firstLine="567"/>
      <w:jc w:val="both"/>
    </w:pPr>
    <w:rPr>
      <w:b w:val="0"/>
      <w:szCs w:val="28"/>
    </w:rPr>
  </w:style>
  <w:style w:type="character" w:customStyle="1" w:styleId="1">
    <w:name w:val="Основной текст Знак1"/>
    <w:basedOn w:val="a0"/>
    <w:link w:val="a4"/>
    <w:uiPriority w:val="99"/>
    <w:rsid w:val="00D47DC6"/>
    <w:rPr>
      <w:rFonts w:ascii="Times New Roman" w:eastAsia="Times New Roman" w:hAnsi="Times New Roman" w:cs="Times New Roman"/>
      <w:b/>
      <w:color w:val="00000A"/>
      <w:sz w:val="28"/>
      <w:szCs w:val="24"/>
      <w:lang w:eastAsia="ru-RU"/>
    </w:rPr>
  </w:style>
  <w:style w:type="character" w:customStyle="1" w:styleId="MTDisplayEquation0">
    <w:name w:val="MTDisplayEquation Знак"/>
    <w:basedOn w:val="1"/>
    <w:link w:val="MTDisplayEquation"/>
    <w:rsid w:val="00D47DC6"/>
    <w:rPr>
      <w:rFonts w:ascii="Times New Roman" w:eastAsia="Times New Roman" w:hAnsi="Times New Roman" w:cs="Times New Roman"/>
      <w:b w:val="0"/>
      <w:color w:val="00000A"/>
      <w:sz w:val="28"/>
      <w:szCs w:val="28"/>
      <w:lang w:eastAsia="ru-RU"/>
    </w:rPr>
  </w:style>
  <w:style w:type="character" w:styleId="ad">
    <w:name w:val="Placeholder Text"/>
    <w:basedOn w:val="a0"/>
    <w:uiPriority w:val="99"/>
    <w:semiHidden/>
    <w:rsid w:val="00C74F3F"/>
    <w:rPr>
      <w:color w:val="808080"/>
    </w:rPr>
  </w:style>
  <w:style w:type="table" w:styleId="ae">
    <w:name w:val="Table Grid"/>
    <w:basedOn w:val="a1"/>
    <w:uiPriority w:val="39"/>
    <w:rsid w:val="00B167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B061E3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B061E3"/>
    <w:rPr>
      <w:rFonts w:ascii="Segoe UI" w:eastAsia="Times New Roman" w:hAnsi="Segoe UI" w:cs="Segoe UI"/>
      <w:color w:val="00000A"/>
      <w:sz w:val="18"/>
      <w:szCs w:val="1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7DC6"/>
    <w:pPr>
      <w:spacing w:after="0" w:line="240" w:lineRule="auto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Book Title"/>
    <w:basedOn w:val="a0"/>
    <w:uiPriority w:val="33"/>
    <w:qFormat/>
    <w:rsid w:val="00D47DC6"/>
    <w:rPr>
      <w:b/>
      <w:bCs/>
      <w:smallCaps/>
      <w:spacing w:val="5"/>
    </w:rPr>
  </w:style>
  <w:style w:type="paragraph" w:styleId="a4">
    <w:name w:val="Body Text"/>
    <w:basedOn w:val="a"/>
    <w:link w:val="1"/>
    <w:uiPriority w:val="99"/>
    <w:rsid w:val="00D47DC6"/>
    <w:pPr>
      <w:jc w:val="center"/>
      <w:outlineLvl w:val="2"/>
    </w:pPr>
    <w:rPr>
      <w:b/>
      <w:sz w:val="28"/>
    </w:rPr>
  </w:style>
  <w:style w:type="character" w:customStyle="1" w:styleId="a5">
    <w:name w:val="Основной текст Знак"/>
    <w:basedOn w:val="a0"/>
    <w:uiPriority w:val="99"/>
    <w:semiHidden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D47DC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styleId="a8">
    <w:name w:val="List Paragraph"/>
    <w:basedOn w:val="a"/>
    <w:uiPriority w:val="34"/>
    <w:qFormat/>
    <w:rsid w:val="00D47DC6"/>
    <w:pPr>
      <w:ind w:left="720"/>
      <w:contextualSpacing/>
    </w:pPr>
  </w:style>
  <w:style w:type="paragraph" w:styleId="a9">
    <w:name w:val="header"/>
    <w:basedOn w:val="a"/>
    <w:link w:val="aa"/>
    <w:uiPriority w:val="99"/>
    <w:rsid w:val="00D47DC6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D47DC6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customStyle="1" w:styleId="Times142">
    <w:name w:val="Times14_РИО2"/>
    <w:basedOn w:val="a"/>
    <w:qFormat/>
    <w:rsid w:val="00D47DC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styleId="ab">
    <w:name w:val="caption"/>
    <w:basedOn w:val="a"/>
    <w:qFormat/>
    <w:rsid w:val="00D47DC6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ac">
    <w:name w:val="Содержимое таблицы"/>
    <w:basedOn w:val="a"/>
    <w:qFormat/>
    <w:rsid w:val="00D47DC6"/>
  </w:style>
  <w:style w:type="character" w:customStyle="1" w:styleId="MTEquationSection">
    <w:name w:val="MTEquationSection"/>
    <w:basedOn w:val="a0"/>
    <w:rsid w:val="00D47DC6"/>
    <w:rPr>
      <w:b/>
      <w:caps/>
      <w:vanish/>
      <w:color w:val="FF0000"/>
      <w:sz w:val="28"/>
      <w:szCs w:val="28"/>
    </w:rPr>
  </w:style>
  <w:style w:type="paragraph" w:customStyle="1" w:styleId="MTDisplayEquation">
    <w:name w:val="MTDisplayEquation"/>
    <w:basedOn w:val="a4"/>
    <w:next w:val="a"/>
    <w:link w:val="MTDisplayEquation0"/>
    <w:rsid w:val="00D47DC6"/>
    <w:pPr>
      <w:tabs>
        <w:tab w:val="center" w:pos="4980"/>
        <w:tab w:val="right" w:pos="9640"/>
      </w:tabs>
      <w:spacing w:line="360" w:lineRule="auto"/>
      <w:ind w:left="318" w:right="714" w:firstLine="567"/>
      <w:jc w:val="both"/>
    </w:pPr>
    <w:rPr>
      <w:b w:val="0"/>
      <w:szCs w:val="28"/>
    </w:rPr>
  </w:style>
  <w:style w:type="character" w:customStyle="1" w:styleId="1">
    <w:name w:val="Основной текст Знак1"/>
    <w:basedOn w:val="a0"/>
    <w:link w:val="a4"/>
    <w:uiPriority w:val="99"/>
    <w:rsid w:val="00D47DC6"/>
    <w:rPr>
      <w:rFonts w:ascii="Times New Roman" w:eastAsia="Times New Roman" w:hAnsi="Times New Roman" w:cs="Times New Roman"/>
      <w:b/>
      <w:color w:val="00000A"/>
      <w:sz w:val="28"/>
      <w:szCs w:val="24"/>
      <w:lang w:eastAsia="ru-RU"/>
    </w:rPr>
  </w:style>
  <w:style w:type="character" w:customStyle="1" w:styleId="MTDisplayEquation0">
    <w:name w:val="MTDisplayEquation Знак"/>
    <w:basedOn w:val="1"/>
    <w:link w:val="MTDisplayEquation"/>
    <w:rsid w:val="00D47DC6"/>
    <w:rPr>
      <w:rFonts w:ascii="Times New Roman" w:eastAsia="Times New Roman" w:hAnsi="Times New Roman" w:cs="Times New Roman"/>
      <w:b w:val="0"/>
      <w:color w:val="00000A"/>
      <w:sz w:val="28"/>
      <w:szCs w:val="28"/>
      <w:lang w:eastAsia="ru-RU"/>
    </w:rPr>
  </w:style>
  <w:style w:type="character" w:styleId="ad">
    <w:name w:val="Placeholder Text"/>
    <w:basedOn w:val="a0"/>
    <w:uiPriority w:val="99"/>
    <w:semiHidden/>
    <w:rsid w:val="00C74F3F"/>
    <w:rPr>
      <w:color w:val="808080"/>
    </w:rPr>
  </w:style>
  <w:style w:type="table" w:styleId="ae">
    <w:name w:val="Table Grid"/>
    <w:basedOn w:val="a1"/>
    <w:uiPriority w:val="39"/>
    <w:rsid w:val="00B167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B061E3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B061E3"/>
    <w:rPr>
      <w:rFonts w:ascii="Segoe UI" w:eastAsia="Times New Roman" w:hAnsi="Segoe UI" w:cs="Segoe UI"/>
      <w:color w:val="00000A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323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0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0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34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4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56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2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6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8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89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6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4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5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4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4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8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8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95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8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6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22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4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2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2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1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8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2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55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6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20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3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7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0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6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98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6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9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8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9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8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1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8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73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0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2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0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8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8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0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0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22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1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0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83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6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39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8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1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5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0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7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5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6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34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1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6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5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2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6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21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0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08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79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4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0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8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35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1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2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1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9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4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2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9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6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63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25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0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69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8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2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76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96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9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47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89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5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6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52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0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1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42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33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8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7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9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9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0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2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73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50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32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71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4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1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5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4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6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5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9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1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38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1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20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36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0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7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8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4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4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04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22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0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7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9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2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4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93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5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65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99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75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91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1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15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53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08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2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7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70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19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8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774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25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2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40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9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9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33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0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29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7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9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41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02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56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4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4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9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90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1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5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79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2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1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2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3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5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4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36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43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66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3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90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0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3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0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2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3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7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4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9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6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4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0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0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5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5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7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0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0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1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2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2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4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6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8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7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9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0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8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05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2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22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0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2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7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74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622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942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658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0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8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8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30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25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0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8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1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7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8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9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65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94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03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9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8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4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53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5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53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9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74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703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4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86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10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6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42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098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13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82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727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69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66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5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3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5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32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01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4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4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93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52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981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6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0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85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8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82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16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3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90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93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9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997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32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246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0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74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9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2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8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57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1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3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77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6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5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4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23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2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1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1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0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65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1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1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26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2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7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23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15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64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15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0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2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1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8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1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15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1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0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7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5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5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7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9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60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7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0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1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3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4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4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0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54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29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01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94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90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86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3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74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5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6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0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4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8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5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770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115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40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7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4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2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8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5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68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5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7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7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8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0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4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3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3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5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0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10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5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6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3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8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8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1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0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685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89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482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81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6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0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1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8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2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6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6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77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4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6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0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0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2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0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0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1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5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0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0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7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9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0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4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1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80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3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9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2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9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9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3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8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7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9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84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63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7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8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16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9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9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1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3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8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0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125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800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26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6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7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7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65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82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3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49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6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0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5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8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406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08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05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2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77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6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6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7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8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53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9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16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8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4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3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0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9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6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18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3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65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0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14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2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3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76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41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0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63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73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78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7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1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0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16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5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50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9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3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7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6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800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3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5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03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9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2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9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0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8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84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51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922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2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2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2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7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8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03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8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8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0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54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47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6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3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5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7834F0-04F8-4F1E-8104-38C6A47E9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7</Pages>
  <Words>1011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 Gandhi</dc:creator>
  <cp:lastModifiedBy>Adm</cp:lastModifiedBy>
  <cp:revision>11</cp:revision>
  <cp:lastPrinted>2019-11-19T22:05:00Z</cp:lastPrinted>
  <dcterms:created xsi:type="dcterms:W3CDTF">2019-11-19T20:59:00Z</dcterms:created>
  <dcterms:modified xsi:type="dcterms:W3CDTF">2019-11-19T22:06:00Z</dcterms:modified>
</cp:coreProperties>
</file>